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126D" w:rsidRDefault="00A1126D" w:rsidP="004F718E">
      <w:pPr>
        <w:spacing w:after="0"/>
        <w:rPr>
          <w:rFonts w:ascii="Times New Roman" w:hAnsi="Times New Roman" w:cs="Times New Roman"/>
          <w:i/>
          <w:sz w:val="24"/>
          <w:szCs w:val="24"/>
          <w:u w:val="single"/>
        </w:rPr>
      </w:pPr>
    </w:p>
    <w:p w:rsidR="00583318" w:rsidRPr="004F718E" w:rsidRDefault="00932E31" w:rsidP="004F718E">
      <w:pPr>
        <w:spacing w:after="0"/>
        <w:rPr>
          <w:rFonts w:ascii="Times New Roman" w:hAnsi="Times New Roman" w:cs="Times New Roman"/>
          <w:i/>
          <w:sz w:val="26"/>
          <w:szCs w:val="26"/>
          <w:u w:val="single"/>
        </w:rPr>
      </w:pPr>
      <w:proofErr w:type="spellStart"/>
      <w:r w:rsidRPr="004B324F">
        <w:rPr>
          <w:rFonts w:ascii="Times New Roman" w:hAnsi="Times New Roman" w:cs="Times New Roman"/>
          <w:i/>
          <w:sz w:val="24"/>
          <w:szCs w:val="24"/>
          <w:u w:val="single"/>
        </w:rPr>
        <w:t>I.</w:t>
      </w:r>
      <w:r w:rsidRPr="004F718E">
        <w:rPr>
          <w:rFonts w:ascii="Times New Roman" w:hAnsi="Times New Roman" w:cs="Times New Roman"/>
          <w:i/>
          <w:sz w:val="26"/>
          <w:szCs w:val="26"/>
          <w:u w:val="single"/>
        </w:rPr>
        <w:t>Tóm</w:t>
      </w:r>
      <w:proofErr w:type="spellEnd"/>
      <w:r w:rsidRPr="004F718E">
        <w:rPr>
          <w:rFonts w:ascii="Times New Roman" w:hAnsi="Times New Roman" w:cs="Times New Roman"/>
          <w:i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i/>
          <w:sz w:val="26"/>
          <w:szCs w:val="26"/>
          <w:u w:val="single"/>
        </w:rPr>
        <w:t>tắt</w:t>
      </w:r>
      <w:proofErr w:type="spellEnd"/>
      <w:r w:rsidRPr="004F718E">
        <w:rPr>
          <w:rFonts w:ascii="Times New Roman" w:hAnsi="Times New Roman" w:cs="Times New Roman"/>
          <w:i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i/>
          <w:sz w:val="26"/>
          <w:szCs w:val="26"/>
          <w:u w:val="single"/>
        </w:rPr>
        <w:t>lý</w:t>
      </w:r>
      <w:proofErr w:type="spellEnd"/>
      <w:r w:rsidRPr="004F718E">
        <w:rPr>
          <w:rFonts w:ascii="Times New Roman" w:hAnsi="Times New Roman" w:cs="Times New Roman"/>
          <w:i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i/>
          <w:sz w:val="26"/>
          <w:szCs w:val="26"/>
          <w:u w:val="single"/>
        </w:rPr>
        <w:t>thuyết</w:t>
      </w:r>
      <w:proofErr w:type="spellEnd"/>
      <w:r w:rsidRPr="004F718E">
        <w:rPr>
          <w:rFonts w:ascii="Times New Roman" w:hAnsi="Times New Roman" w:cs="Times New Roman"/>
          <w:i/>
          <w:sz w:val="26"/>
          <w:szCs w:val="26"/>
          <w:u w:val="single"/>
        </w:rPr>
        <w:t>:</w:t>
      </w:r>
    </w:p>
    <w:p w:rsidR="00932E31" w:rsidRPr="004F718E" w:rsidRDefault="00932E31" w:rsidP="004F718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F718E">
        <w:rPr>
          <w:rFonts w:ascii="Times New Roman" w:hAnsi="Times New Roman" w:cs="Times New Roman"/>
          <w:sz w:val="26"/>
          <w:szCs w:val="26"/>
        </w:rPr>
        <w:t xml:space="preserve">1.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4F718E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,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nghịch</w:t>
      </w:r>
      <w:proofErr w:type="spellEnd"/>
      <w:proofErr w:type="gramEnd"/>
      <w:r w:rsidRPr="004F718E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>:</w:t>
      </w:r>
    </w:p>
    <w:p w:rsidR="00932E31" w:rsidRPr="004F718E" w:rsidRDefault="00932E31" w:rsidP="004F718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F718E">
        <w:rPr>
          <w:rFonts w:ascii="Times New Roman" w:hAnsi="Times New Roman" w:cs="Times New Roman"/>
          <w:sz w:val="26"/>
          <w:szCs w:val="26"/>
        </w:rPr>
        <w:t>-.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ủ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y=f(x)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/(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a,b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) </w:t>
      </w:r>
      <w:r w:rsidRPr="004F718E">
        <w:rPr>
          <w:rFonts w:ascii="Times New Roman" w:hAnsi="Times New Roman" w:cs="Times New Roman"/>
          <w:position w:val="-6"/>
          <w:sz w:val="26"/>
          <w:szCs w:val="26"/>
        </w:rPr>
        <w:object w:dxaOrig="3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2pt" o:ole="">
            <v:imagedata r:id="rId7" o:title=""/>
          </v:shape>
          <o:OLEObject Type="Embed" ProgID="Equation.DSMT4" ShapeID="_x0000_i1025" DrawAspect="Content" ObjectID="_1647934832" r:id="rId8"/>
        </w:object>
      </w:r>
      <w:r w:rsidRPr="004F718E">
        <w:rPr>
          <w:rFonts w:ascii="Times New Roman" w:hAnsi="Times New Roman" w:cs="Times New Roman"/>
          <w:sz w:val="26"/>
          <w:szCs w:val="26"/>
        </w:rPr>
        <w:t>f</w:t>
      </w:r>
      <w:r w:rsidRPr="004F718E">
        <w:rPr>
          <w:rFonts w:ascii="Times New Roman" w:hAnsi="Times New Roman" w:cs="Times New Roman"/>
          <w:sz w:val="26"/>
          <w:szCs w:val="26"/>
          <w:vertAlign w:val="superscript"/>
        </w:rPr>
        <w:t>’</w:t>
      </w:r>
      <w:r w:rsidRPr="004F718E">
        <w:rPr>
          <w:rFonts w:ascii="Times New Roman" w:hAnsi="Times New Roman" w:cs="Times New Roman"/>
          <w:sz w:val="26"/>
          <w:szCs w:val="26"/>
        </w:rPr>
        <w:t xml:space="preserve"> (x) ≥0 </w:t>
      </w:r>
      <w:r w:rsidRPr="004F718E">
        <w:rPr>
          <w:rFonts w:ascii="Times New Roman" w:hAnsi="Times New Roman" w:cs="Times New Roman"/>
          <w:position w:val="-10"/>
          <w:sz w:val="26"/>
          <w:szCs w:val="26"/>
        </w:rPr>
        <w:object w:dxaOrig="1080" w:dyaOrig="320">
          <v:shape id="_x0000_i1026" type="#_x0000_t75" style="width:54pt;height:15.75pt" o:ole="">
            <v:imagedata r:id="rId9" o:title=""/>
          </v:shape>
          <o:OLEObject Type="Embed" ProgID="Equation.DSMT4" ShapeID="_x0000_i1026" DrawAspect="Content" ObjectID="_1647934833" r:id="rId10"/>
        </w:object>
      </w:r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f</w:t>
      </w:r>
      <w:r w:rsidRPr="004F718E">
        <w:rPr>
          <w:rFonts w:ascii="Times New Roman" w:hAnsi="Times New Roman" w:cs="Times New Roman"/>
          <w:sz w:val="26"/>
          <w:szCs w:val="26"/>
          <w:vertAlign w:val="superscript"/>
        </w:rPr>
        <w:t>’</w:t>
      </w:r>
      <w:r w:rsidRPr="004F718E">
        <w:rPr>
          <w:rFonts w:ascii="Times New Roman" w:hAnsi="Times New Roman" w:cs="Times New Roman"/>
          <w:sz w:val="26"/>
          <w:szCs w:val="26"/>
        </w:rPr>
        <w:t xml:space="preserve"> (x) =0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xảy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hữu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hạ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thuộc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a,b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>).</w:t>
      </w:r>
    </w:p>
    <w:p w:rsidR="00932E31" w:rsidRPr="004F718E" w:rsidRDefault="00932E31" w:rsidP="004F718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F718E">
        <w:rPr>
          <w:rFonts w:ascii="Times New Roman" w:hAnsi="Times New Roman" w:cs="Times New Roman"/>
          <w:sz w:val="26"/>
          <w:szCs w:val="26"/>
        </w:rPr>
        <w:t>-.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ủ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y=f(x) 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nghịch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/(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a,b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) </w:t>
      </w:r>
      <w:r w:rsidRPr="004F718E">
        <w:rPr>
          <w:rFonts w:ascii="Times New Roman" w:hAnsi="Times New Roman" w:cs="Times New Roman"/>
          <w:position w:val="-6"/>
          <w:sz w:val="26"/>
          <w:szCs w:val="26"/>
        </w:rPr>
        <w:object w:dxaOrig="340" w:dyaOrig="240">
          <v:shape id="_x0000_i1027" type="#_x0000_t75" style="width:17.25pt;height:12pt" o:ole="">
            <v:imagedata r:id="rId7" o:title=""/>
          </v:shape>
          <o:OLEObject Type="Embed" ProgID="Equation.DSMT4" ShapeID="_x0000_i1027" DrawAspect="Content" ObjectID="_1647934834" r:id="rId11"/>
        </w:object>
      </w:r>
      <w:r w:rsidRPr="004F718E">
        <w:rPr>
          <w:rFonts w:ascii="Times New Roman" w:hAnsi="Times New Roman" w:cs="Times New Roman"/>
          <w:sz w:val="26"/>
          <w:szCs w:val="26"/>
        </w:rPr>
        <w:t>f</w:t>
      </w:r>
      <w:r w:rsidRPr="004F718E">
        <w:rPr>
          <w:rFonts w:ascii="Times New Roman" w:hAnsi="Times New Roman" w:cs="Times New Roman"/>
          <w:sz w:val="26"/>
          <w:szCs w:val="26"/>
          <w:vertAlign w:val="superscript"/>
        </w:rPr>
        <w:t>’</w:t>
      </w:r>
      <w:r w:rsidRPr="004F718E">
        <w:rPr>
          <w:rFonts w:ascii="Times New Roman" w:hAnsi="Times New Roman" w:cs="Times New Roman"/>
          <w:sz w:val="26"/>
          <w:szCs w:val="26"/>
        </w:rPr>
        <w:t xml:space="preserve"> (x) ≤0 </w:t>
      </w:r>
      <w:r w:rsidRPr="004F718E">
        <w:rPr>
          <w:rFonts w:ascii="Times New Roman" w:hAnsi="Times New Roman" w:cs="Times New Roman"/>
          <w:position w:val="-10"/>
          <w:sz w:val="26"/>
          <w:szCs w:val="26"/>
        </w:rPr>
        <w:object w:dxaOrig="1080" w:dyaOrig="320">
          <v:shape id="_x0000_i1028" type="#_x0000_t75" style="width:54pt;height:15.75pt" o:ole="">
            <v:imagedata r:id="rId9" o:title=""/>
          </v:shape>
          <o:OLEObject Type="Embed" ProgID="Equation.DSMT4" ShapeID="_x0000_i1028" DrawAspect="Content" ObjectID="_1647934835" r:id="rId12"/>
        </w:object>
      </w:r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f</w:t>
      </w:r>
      <w:r w:rsidRPr="004F718E">
        <w:rPr>
          <w:rFonts w:ascii="Times New Roman" w:hAnsi="Times New Roman" w:cs="Times New Roman"/>
          <w:sz w:val="26"/>
          <w:szCs w:val="26"/>
          <w:vertAlign w:val="superscript"/>
        </w:rPr>
        <w:t>’</w:t>
      </w:r>
      <w:r w:rsidRPr="004F718E">
        <w:rPr>
          <w:rFonts w:ascii="Times New Roman" w:hAnsi="Times New Roman" w:cs="Times New Roman"/>
          <w:sz w:val="26"/>
          <w:szCs w:val="26"/>
        </w:rPr>
        <w:t xml:space="preserve"> (x) =0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xảy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hữu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hạ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thuộc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a,b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>)..</w:t>
      </w:r>
    </w:p>
    <w:p w:rsidR="00932E31" w:rsidRPr="004F718E" w:rsidRDefault="00932E31" w:rsidP="004F718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F718E">
        <w:rPr>
          <w:rFonts w:ascii="Times New Roman" w:hAnsi="Times New Roman" w:cs="Times New Roman"/>
          <w:sz w:val="26"/>
          <w:szCs w:val="26"/>
        </w:rPr>
        <w:t xml:space="preserve">2.Kiến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bổ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trợ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>:</w:t>
      </w:r>
    </w:p>
    <w:p w:rsidR="00932E31" w:rsidRPr="004F718E" w:rsidRDefault="00932E31" w:rsidP="004F718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F718E">
        <w:rPr>
          <w:rFonts w:ascii="Times New Roman" w:hAnsi="Times New Roman" w:cs="Times New Roman"/>
          <w:sz w:val="26"/>
          <w:szCs w:val="26"/>
        </w:rPr>
        <w:t xml:space="preserve">-Tam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bậc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f(x)= ax</w:t>
      </w:r>
      <w:r w:rsidRPr="004F718E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8E39E6">
        <w:rPr>
          <w:rFonts w:ascii="Times New Roman" w:hAnsi="Times New Roman" w:cs="Times New Roman"/>
          <w:sz w:val="26"/>
          <w:szCs w:val="26"/>
        </w:rPr>
        <w:t xml:space="preserve"> +</w:t>
      </w:r>
      <w:proofErr w:type="spellStart"/>
      <w:r w:rsidR="008E39E6">
        <w:rPr>
          <w:rFonts w:ascii="Times New Roman" w:hAnsi="Times New Roman" w:cs="Times New Roman"/>
          <w:sz w:val="26"/>
          <w:szCs w:val="26"/>
        </w:rPr>
        <w:t>bx</w:t>
      </w:r>
      <w:proofErr w:type="spellEnd"/>
      <w:r w:rsidR="008E39E6">
        <w:rPr>
          <w:rFonts w:ascii="Times New Roman" w:hAnsi="Times New Roman" w:cs="Times New Roman"/>
          <w:sz w:val="26"/>
          <w:szCs w:val="26"/>
        </w:rPr>
        <w:t xml:space="preserve"> +c  </w:t>
      </w:r>
      <w:bookmarkStart w:id="0" w:name="_GoBack"/>
      <w:bookmarkEnd w:id="0"/>
      <w:r w:rsidRPr="004F718E">
        <w:rPr>
          <w:rFonts w:ascii="Times New Roman" w:hAnsi="Times New Roman" w:cs="Times New Roman"/>
          <w:sz w:val="26"/>
          <w:szCs w:val="26"/>
        </w:rPr>
        <w:t>(a≠0)</w:t>
      </w:r>
    </w:p>
    <w:p w:rsidR="00932E31" w:rsidRPr="004F718E" w:rsidRDefault="00932E31" w:rsidP="004F718E">
      <w:pPr>
        <w:spacing w:after="0"/>
        <w:rPr>
          <w:rFonts w:ascii="Times New Roman" w:hAnsi="Times New Roman" w:cs="Times New Roman"/>
          <w:position w:val="-30"/>
          <w:sz w:val="26"/>
          <w:szCs w:val="26"/>
        </w:rPr>
      </w:pPr>
      <w:r w:rsidRPr="004F718E">
        <w:rPr>
          <w:rFonts w:ascii="Times New Roman" w:hAnsi="Times New Roman" w:cs="Times New Roman"/>
          <w:sz w:val="26"/>
          <w:szCs w:val="26"/>
        </w:rPr>
        <w:t xml:space="preserve">* )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r w:rsidRPr="004F718E">
        <w:rPr>
          <w:rFonts w:ascii="Times New Roman" w:hAnsi="Times New Roman" w:cs="Times New Roman"/>
          <w:position w:val="-30"/>
          <w:sz w:val="26"/>
          <w:szCs w:val="26"/>
        </w:rPr>
        <w:object w:dxaOrig="2799" w:dyaOrig="720">
          <v:shape id="_x0000_i1029" type="#_x0000_t75" style="width:140.25pt;height:36pt" o:ole="">
            <v:imagedata r:id="rId13" o:title=""/>
          </v:shape>
          <o:OLEObject Type="Embed" ProgID="Equation.DSMT4" ShapeID="_x0000_i1029" DrawAspect="Content" ObjectID="_1647934836" r:id="rId14"/>
        </w:object>
      </w:r>
      <w:r w:rsidR="00BA2F1E" w:rsidRPr="004F718E">
        <w:rPr>
          <w:sz w:val="26"/>
          <w:szCs w:val="26"/>
        </w:rPr>
        <w:t xml:space="preserve">          </w:t>
      </w:r>
      <w:r w:rsidRPr="004F718E">
        <w:rPr>
          <w:rFonts w:ascii="Times New Roman" w:hAnsi="Times New Roman" w:cs="Times New Roman"/>
          <w:sz w:val="26"/>
          <w:szCs w:val="26"/>
        </w:rPr>
        <w:t xml:space="preserve">* )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r w:rsidRPr="004F718E">
        <w:rPr>
          <w:rFonts w:ascii="Times New Roman" w:hAnsi="Times New Roman" w:cs="Times New Roman"/>
          <w:position w:val="-30"/>
          <w:sz w:val="26"/>
          <w:szCs w:val="26"/>
        </w:rPr>
        <w:object w:dxaOrig="2799" w:dyaOrig="720">
          <v:shape id="_x0000_i1030" type="#_x0000_t75" style="width:140.25pt;height:36pt" o:ole="">
            <v:imagedata r:id="rId15" o:title=""/>
          </v:shape>
          <o:OLEObject Type="Embed" ProgID="Equation.DSMT4" ShapeID="_x0000_i1030" DrawAspect="Content" ObjectID="_1647934837" r:id="rId16"/>
        </w:object>
      </w:r>
    </w:p>
    <w:p w:rsidR="004B324F" w:rsidRPr="004F718E" w:rsidRDefault="004B324F" w:rsidP="004F718E">
      <w:pPr>
        <w:spacing w:after="0"/>
        <w:rPr>
          <w:rFonts w:ascii="Times New Roman" w:hAnsi="Times New Roman" w:cs="Times New Roman"/>
          <w:i/>
          <w:position w:val="-30"/>
          <w:sz w:val="26"/>
          <w:szCs w:val="26"/>
          <w:u w:val="single"/>
        </w:rPr>
      </w:pPr>
      <w:proofErr w:type="spellStart"/>
      <w:r w:rsidRPr="004F718E">
        <w:rPr>
          <w:rFonts w:ascii="Times New Roman" w:hAnsi="Times New Roman" w:cs="Times New Roman"/>
          <w:i/>
          <w:position w:val="-30"/>
          <w:sz w:val="26"/>
          <w:szCs w:val="26"/>
          <w:u w:val="single"/>
        </w:rPr>
        <w:t>II.Bài</w:t>
      </w:r>
      <w:proofErr w:type="spellEnd"/>
      <w:r w:rsidRPr="004F718E">
        <w:rPr>
          <w:rFonts w:ascii="Times New Roman" w:hAnsi="Times New Roman" w:cs="Times New Roman"/>
          <w:i/>
          <w:position w:val="-30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i/>
          <w:position w:val="-30"/>
          <w:sz w:val="26"/>
          <w:szCs w:val="26"/>
          <w:u w:val="single"/>
        </w:rPr>
        <w:t>tập</w:t>
      </w:r>
      <w:proofErr w:type="spellEnd"/>
      <w:r w:rsidRPr="004F718E">
        <w:rPr>
          <w:rFonts w:ascii="Times New Roman" w:hAnsi="Times New Roman" w:cs="Times New Roman"/>
          <w:i/>
          <w:position w:val="-30"/>
          <w:sz w:val="26"/>
          <w:szCs w:val="26"/>
          <w:u w:val="single"/>
        </w:rPr>
        <w:t>:</w:t>
      </w:r>
    </w:p>
    <w:p w:rsidR="00C060DF" w:rsidRPr="004F718E" w:rsidRDefault="00C060DF" w:rsidP="004F718E">
      <w:pPr>
        <w:spacing w:after="0"/>
        <w:rPr>
          <w:rFonts w:ascii="Times New Roman" w:hAnsi="Times New Roman" w:cs="Times New Roman"/>
          <w:sz w:val="26"/>
          <w:szCs w:val="26"/>
          <w:u w:val="single"/>
        </w:rPr>
      </w:pP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Dạng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1: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Tìm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điều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kiện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để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hàm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số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đơn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điệu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trên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tập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xác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định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>:</w:t>
      </w:r>
    </w:p>
    <w:p w:rsidR="004B324F" w:rsidRPr="004F718E" w:rsidRDefault="00CC3900" w:rsidP="004F718E">
      <w:pPr>
        <w:spacing w:after="0"/>
        <w:rPr>
          <w:rFonts w:ascii="Times New Roman" w:hAnsi="Times New Roman" w:cs="Times New Roman"/>
          <w:sz w:val="26"/>
          <w:szCs w:val="26"/>
        </w:rPr>
      </w:pP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Bài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1:</w:t>
      </w:r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4F718E">
        <w:rPr>
          <w:rFonts w:ascii="Times New Roman" w:hAnsi="Times New Roman" w:cs="Times New Roman"/>
          <w:sz w:val="26"/>
          <w:szCs w:val="26"/>
        </w:rPr>
        <w:t>diều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kiện</w:t>
      </w:r>
      <w:proofErr w:type="spellEnd"/>
      <w:proofErr w:type="gramEnd"/>
      <w:r w:rsidR="004B324F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B324F" w:rsidRPr="004F718E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="004B324F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B324F" w:rsidRPr="004F718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4B324F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B324F" w:rsidRPr="004F718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B324F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B324F" w:rsidRPr="004F718E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4B324F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B324F" w:rsidRPr="004F718E">
        <w:rPr>
          <w:rFonts w:ascii="Times New Roman" w:hAnsi="Times New Roman" w:cs="Times New Roman"/>
          <w:sz w:val="26"/>
          <w:szCs w:val="26"/>
        </w:rPr>
        <w:t>luôn</w:t>
      </w:r>
      <w:proofErr w:type="spellEnd"/>
      <w:r w:rsidR="004B324F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B324F" w:rsidRPr="004F718E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="004B324F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B324F" w:rsidRPr="004F718E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="004B324F" w:rsidRPr="004F718E">
        <w:rPr>
          <w:rFonts w:ascii="Times New Roman" w:hAnsi="Times New Roman" w:cs="Times New Roman"/>
          <w:sz w:val="26"/>
          <w:szCs w:val="26"/>
        </w:rPr>
        <w:t>:</w:t>
      </w:r>
    </w:p>
    <w:p w:rsidR="00F24570" w:rsidRPr="004F718E" w:rsidRDefault="00E811E8" w:rsidP="004F718E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object w:dxaOrig="1440" w:dyaOrig="1440">
          <v:shape id="_x0000_s1032" type="#_x0000_t75" style="position:absolute;margin-left:0;margin-top:.05pt;width:386.75pt;height:33pt;z-index:251660288;mso-position-horizontal:left">
            <v:imagedata r:id="rId17" o:title=""/>
            <w10:wrap type="square" side="right"/>
          </v:shape>
          <o:OLEObject Type="Embed" ProgID="Equation.DSMT4" ShapeID="_x0000_s1032" DrawAspect="Content" ObjectID="_1647934859" r:id="rId18"/>
        </w:object>
      </w:r>
      <w:r w:rsidR="00C060DF" w:rsidRPr="004F718E">
        <w:rPr>
          <w:rFonts w:ascii="Times New Roman" w:hAnsi="Times New Roman" w:cs="Times New Roman"/>
          <w:sz w:val="26"/>
          <w:szCs w:val="26"/>
        </w:rPr>
        <w:br w:type="textWrapping" w:clear="all"/>
      </w:r>
      <w:proofErr w:type="spellStart"/>
      <w:r w:rsidR="00F24570" w:rsidRPr="004F718E">
        <w:rPr>
          <w:rFonts w:ascii="Times New Roman" w:hAnsi="Times New Roman" w:cs="Times New Roman"/>
          <w:sz w:val="26"/>
          <w:szCs w:val="26"/>
          <w:u w:val="single"/>
        </w:rPr>
        <w:t>Bài</w:t>
      </w:r>
      <w:proofErr w:type="spellEnd"/>
      <w:r w:rsidR="00F24570"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2</w:t>
      </w:r>
      <w:r w:rsidR="00CC3900" w:rsidRPr="004F718E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="00CC3900" w:rsidRPr="004F718E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="00CC3900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3900" w:rsidRPr="004F718E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="00CC3900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3900" w:rsidRPr="004F718E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="00CC3900" w:rsidRPr="004F718E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="00CC3900" w:rsidRPr="004F718E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="00CC3900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3900" w:rsidRPr="004F718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CC3900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3900" w:rsidRPr="004F718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CC3900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3900" w:rsidRPr="004F718E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CC3900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3900" w:rsidRPr="004F718E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="00CC3900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3900" w:rsidRPr="004F718E">
        <w:rPr>
          <w:rFonts w:ascii="Times New Roman" w:hAnsi="Times New Roman" w:cs="Times New Roman"/>
          <w:sz w:val="26"/>
          <w:szCs w:val="26"/>
        </w:rPr>
        <w:t>điệu</w:t>
      </w:r>
      <w:proofErr w:type="spellEnd"/>
      <w:r w:rsidR="00CC3900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3900" w:rsidRPr="004F718E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CC3900" w:rsidRPr="004F718E">
        <w:rPr>
          <w:rFonts w:ascii="Times New Roman" w:hAnsi="Times New Roman" w:cs="Times New Roman"/>
          <w:sz w:val="26"/>
          <w:szCs w:val="26"/>
        </w:rPr>
        <w:t xml:space="preserve"> R  </w:t>
      </w:r>
      <w:proofErr w:type="spellStart"/>
      <w:r w:rsidR="00CC3900" w:rsidRPr="004F718E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="00CC3900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3900" w:rsidRPr="004F718E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="00CC3900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3900" w:rsidRPr="004F718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CC3900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3900" w:rsidRPr="004F718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CC3900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3900" w:rsidRPr="004F718E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="00CC3900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3900" w:rsidRPr="004F718E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="00CC3900" w:rsidRPr="004F718E">
        <w:rPr>
          <w:rFonts w:ascii="Times New Roman" w:hAnsi="Times New Roman" w:cs="Times New Roman"/>
          <w:sz w:val="26"/>
          <w:szCs w:val="26"/>
        </w:rPr>
        <w:t xml:space="preserve"> hay </w:t>
      </w:r>
      <w:proofErr w:type="spellStart"/>
      <w:r w:rsidR="00CC3900" w:rsidRPr="004F718E">
        <w:rPr>
          <w:rFonts w:ascii="Times New Roman" w:hAnsi="Times New Roman" w:cs="Times New Roman"/>
          <w:sz w:val="26"/>
          <w:szCs w:val="26"/>
        </w:rPr>
        <w:t>nghịch</w:t>
      </w:r>
      <w:proofErr w:type="spellEnd"/>
      <w:r w:rsidR="00CC3900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3900" w:rsidRPr="004F718E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="00CC3900" w:rsidRPr="004F718E"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noProof/>
          <w:sz w:val="26"/>
          <w:szCs w:val="26"/>
        </w:rPr>
        <w:object w:dxaOrig="1440" w:dyaOrig="1440">
          <v:shape id="_x0000_s1033" type="#_x0000_t75" style="position:absolute;margin-left:0;margin-top:.05pt;width:386.75pt;height:33pt;z-index:251662336;mso-position-horizontal:left;mso-position-horizontal-relative:text;mso-position-vertical-relative:text">
            <v:imagedata r:id="rId17" o:title=""/>
            <w10:wrap type="square" side="right"/>
          </v:shape>
          <o:OLEObject Type="Embed" ProgID="Equation.DSMT4" ShapeID="_x0000_s1033" DrawAspect="Content" ObjectID="_1647934860" r:id="rId19"/>
        </w:object>
      </w:r>
      <w:r w:rsidR="00CC3900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3900" w:rsidRPr="004F718E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="00CC3900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3900" w:rsidRPr="004F718E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="00CC3900" w:rsidRPr="004F718E">
        <w:rPr>
          <w:rFonts w:ascii="Times New Roman" w:hAnsi="Times New Roman" w:cs="Times New Roman"/>
          <w:sz w:val="26"/>
          <w:szCs w:val="26"/>
        </w:rPr>
        <w:t xml:space="preserve">?       </w:t>
      </w:r>
      <w:r w:rsidR="00E72208" w:rsidRPr="004F718E">
        <w:rPr>
          <w:rFonts w:ascii="Times New Roman" w:hAnsi="Times New Roman" w:cs="Times New Roman"/>
          <w:position w:val="-10"/>
          <w:sz w:val="26"/>
          <w:szCs w:val="26"/>
        </w:rPr>
        <w:object w:dxaOrig="3260" w:dyaOrig="360">
          <v:shape id="_x0000_i1033" type="#_x0000_t75" style="width:162.75pt;height:18pt" o:ole="">
            <v:imagedata r:id="rId20" o:title=""/>
          </v:shape>
          <o:OLEObject Type="Embed" ProgID="Equation.DSMT4" ShapeID="_x0000_i1033" DrawAspect="Content" ObjectID="_1647934838" r:id="rId21"/>
        </w:object>
      </w:r>
      <w:r w:rsidR="00CC3900" w:rsidRPr="004F718E">
        <w:rPr>
          <w:rFonts w:ascii="Times New Roman" w:hAnsi="Times New Roman" w:cs="Times New Roman"/>
          <w:sz w:val="26"/>
          <w:szCs w:val="26"/>
        </w:rPr>
        <w:t xml:space="preserve">          </w:t>
      </w:r>
      <w:r w:rsidR="00CC3900" w:rsidRPr="004F718E">
        <w:rPr>
          <w:rFonts w:ascii="Times New Roman" w:hAnsi="Times New Roman" w:cs="Times New Roman"/>
          <w:sz w:val="26"/>
          <w:szCs w:val="26"/>
        </w:rPr>
        <w:br w:type="textWrapping" w:clear="all"/>
      </w:r>
      <w:proofErr w:type="spellStart"/>
      <w:r w:rsidR="00F24570" w:rsidRPr="004F718E">
        <w:rPr>
          <w:rFonts w:ascii="Times New Roman" w:hAnsi="Times New Roman" w:cs="Times New Roman"/>
          <w:sz w:val="26"/>
          <w:szCs w:val="26"/>
          <w:u w:val="single"/>
        </w:rPr>
        <w:t>Bài</w:t>
      </w:r>
      <w:proofErr w:type="spellEnd"/>
      <w:r w:rsidR="00F24570"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3</w:t>
      </w:r>
      <w:r w:rsidR="0042517B" w:rsidRPr="004F718E">
        <w:rPr>
          <w:rFonts w:ascii="Times New Roman" w:hAnsi="Times New Roman" w:cs="Times New Roman"/>
          <w:sz w:val="26"/>
          <w:szCs w:val="26"/>
          <w:u w:val="single"/>
        </w:rPr>
        <w:t>:</w:t>
      </w:r>
      <w:r w:rsidR="0042517B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2517B" w:rsidRPr="004F718E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="0042517B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42517B" w:rsidRPr="004F718E">
        <w:rPr>
          <w:rFonts w:ascii="Times New Roman" w:hAnsi="Times New Roman" w:cs="Times New Roman"/>
          <w:sz w:val="26"/>
          <w:szCs w:val="26"/>
        </w:rPr>
        <w:t>đ</w:t>
      </w:r>
      <w:r w:rsidR="00F24570" w:rsidRPr="004F718E">
        <w:rPr>
          <w:rFonts w:ascii="Times New Roman" w:hAnsi="Times New Roman" w:cs="Times New Roman"/>
          <w:sz w:val="26"/>
          <w:szCs w:val="26"/>
        </w:rPr>
        <w:t>iều</w:t>
      </w:r>
      <w:proofErr w:type="spellEnd"/>
      <w:r w:rsidR="00F24570" w:rsidRPr="004F718E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="00F24570" w:rsidRPr="004F718E">
        <w:rPr>
          <w:rFonts w:ascii="Times New Roman" w:hAnsi="Times New Roman" w:cs="Times New Roman"/>
          <w:sz w:val="26"/>
          <w:szCs w:val="26"/>
        </w:rPr>
        <w:t>kiện</w:t>
      </w:r>
      <w:proofErr w:type="spellEnd"/>
      <w:proofErr w:type="gramEnd"/>
      <w:r w:rsidR="00F24570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24570" w:rsidRPr="004F718E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="00F24570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24570" w:rsidRPr="004F718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F24570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24570" w:rsidRPr="004F718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F24570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24570" w:rsidRPr="004F718E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F24570" w:rsidRPr="004F718E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="00F24570" w:rsidRPr="004F718E">
        <w:rPr>
          <w:rFonts w:ascii="Times New Roman" w:hAnsi="Times New Roman" w:cs="Times New Roman"/>
          <w:sz w:val="26"/>
          <w:szCs w:val="26"/>
        </w:rPr>
        <w:t>nghịch</w:t>
      </w:r>
      <w:proofErr w:type="spellEnd"/>
      <w:r w:rsidR="00F24570" w:rsidRPr="004F718E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="00F24570" w:rsidRPr="004F718E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="001E0BD7"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24570" w:rsidRPr="004F718E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F24570" w:rsidRPr="004F718E">
        <w:rPr>
          <w:rFonts w:ascii="Times New Roman" w:hAnsi="Times New Roman" w:cs="Times New Roman"/>
          <w:sz w:val="26"/>
          <w:szCs w:val="26"/>
        </w:rPr>
        <w:t xml:space="preserve"> R:</w:t>
      </w:r>
    </w:p>
    <w:p w:rsidR="00CC3900" w:rsidRPr="004F718E" w:rsidRDefault="00F24570" w:rsidP="004F718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F718E">
        <w:rPr>
          <w:rFonts w:ascii="Times New Roman" w:hAnsi="Times New Roman" w:cs="Times New Roman"/>
          <w:position w:val="-24"/>
          <w:sz w:val="26"/>
          <w:szCs w:val="26"/>
        </w:rPr>
        <w:object w:dxaOrig="3400" w:dyaOrig="620">
          <v:shape id="_x0000_i1034" type="#_x0000_t75" style="width:169.5pt;height:30.75pt" o:ole="">
            <v:imagedata r:id="rId22" o:title=""/>
          </v:shape>
          <o:OLEObject Type="Embed" ProgID="Equation.DSMT4" ShapeID="_x0000_i1034" DrawAspect="Content" ObjectID="_1647934839" r:id="rId23"/>
        </w:object>
      </w:r>
    </w:p>
    <w:p w:rsidR="0042517B" w:rsidRPr="004F718E" w:rsidRDefault="0042517B" w:rsidP="004F718E">
      <w:pPr>
        <w:spacing w:after="0"/>
        <w:rPr>
          <w:rFonts w:ascii="Times New Roman" w:hAnsi="Times New Roman" w:cs="Times New Roman"/>
          <w:sz w:val="26"/>
          <w:szCs w:val="26"/>
        </w:rPr>
      </w:pP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Bài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4:</w:t>
      </w:r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4F718E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kiện</w:t>
      </w:r>
      <w:proofErr w:type="spellEnd"/>
      <w:proofErr w:type="gram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nó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>::</w:t>
      </w:r>
    </w:p>
    <w:p w:rsidR="004B324F" w:rsidRPr="004F718E" w:rsidRDefault="0042517B" w:rsidP="004F718E">
      <w:pPr>
        <w:tabs>
          <w:tab w:val="left" w:pos="1215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4F718E">
        <w:rPr>
          <w:rFonts w:ascii="Times New Roman" w:hAnsi="Times New Roman" w:cs="Times New Roman"/>
          <w:sz w:val="26"/>
          <w:szCs w:val="26"/>
        </w:rPr>
        <w:tab/>
      </w:r>
      <w:r w:rsidR="001E0BD7" w:rsidRPr="004F718E">
        <w:rPr>
          <w:rFonts w:ascii="Times New Roman" w:hAnsi="Times New Roman" w:cs="Times New Roman"/>
          <w:position w:val="-24"/>
          <w:sz w:val="26"/>
          <w:szCs w:val="26"/>
        </w:rPr>
        <w:object w:dxaOrig="7620" w:dyaOrig="660">
          <v:shape id="_x0000_i1035" type="#_x0000_t75" style="width:380.25pt;height:33pt" o:ole="">
            <v:imagedata r:id="rId24" o:title=""/>
          </v:shape>
          <o:OLEObject Type="Embed" ProgID="Equation.DSMT4" ShapeID="_x0000_i1035" DrawAspect="Content" ObjectID="_1647934840" r:id="rId25"/>
        </w:object>
      </w:r>
    </w:p>
    <w:p w:rsidR="006C79A5" w:rsidRPr="004F718E" w:rsidRDefault="006C79A5" w:rsidP="004F718E">
      <w:pPr>
        <w:spacing w:after="0"/>
        <w:rPr>
          <w:rFonts w:ascii="Times New Roman" w:hAnsi="Times New Roman" w:cs="Times New Roman"/>
          <w:sz w:val="26"/>
          <w:szCs w:val="26"/>
        </w:rPr>
      </w:pP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Bài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5</w:t>
      </w:r>
      <w:r w:rsidRPr="004F718E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4F718E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kiện</w:t>
      </w:r>
      <w:proofErr w:type="spellEnd"/>
      <w:proofErr w:type="gram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 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nghịch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nó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>::</w:t>
      </w:r>
    </w:p>
    <w:p w:rsidR="006C79A5" w:rsidRPr="004F718E" w:rsidRDefault="006C79A5" w:rsidP="004F718E">
      <w:pPr>
        <w:tabs>
          <w:tab w:val="left" w:pos="1215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4F718E">
        <w:rPr>
          <w:rFonts w:ascii="Times New Roman" w:hAnsi="Times New Roman" w:cs="Times New Roman"/>
          <w:sz w:val="26"/>
          <w:szCs w:val="26"/>
        </w:rPr>
        <w:tab/>
      </w:r>
      <w:r w:rsidRPr="004F718E">
        <w:rPr>
          <w:rFonts w:ascii="Times New Roman" w:hAnsi="Times New Roman" w:cs="Times New Roman"/>
          <w:position w:val="-24"/>
          <w:sz w:val="26"/>
          <w:szCs w:val="26"/>
        </w:rPr>
        <w:object w:dxaOrig="7300" w:dyaOrig="660">
          <v:shape id="_x0000_i1036" type="#_x0000_t75" style="width:365.25pt;height:33pt" o:ole="">
            <v:imagedata r:id="rId26" o:title=""/>
          </v:shape>
          <o:OLEObject Type="Embed" ProgID="Equation.DSMT4" ShapeID="_x0000_i1036" DrawAspect="Content" ObjectID="_1647934841" r:id="rId27"/>
        </w:object>
      </w:r>
    </w:p>
    <w:p w:rsidR="00F820F2" w:rsidRPr="004F718E" w:rsidRDefault="00F820F2" w:rsidP="004F718E">
      <w:pPr>
        <w:spacing w:after="0"/>
        <w:rPr>
          <w:rFonts w:ascii="Times New Roman" w:hAnsi="Times New Roman" w:cs="Times New Roman"/>
          <w:sz w:val="26"/>
          <w:szCs w:val="26"/>
          <w:u w:val="single"/>
        </w:rPr>
      </w:pP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Dạ</w:t>
      </w:r>
      <w:r w:rsidR="001E0BD7" w:rsidRPr="004F718E">
        <w:rPr>
          <w:rFonts w:ascii="Times New Roman" w:hAnsi="Times New Roman" w:cs="Times New Roman"/>
          <w:sz w:val="26"/>
          <w:szCs w:val="26"/>
          <w:u w:val="single"/>
        </w:rPr>
        <w:t>ng</w:t>
      </w:r>
      <w:proofErr w:type="spellEnd"/>
      <w:r w:rsidR="001E0BD7"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2</w:t>
      </w:r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: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Tìm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điều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kiện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để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hàm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số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đơn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điệu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trên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một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khoảng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, </w:t>
      </w:r>
      <w:proofErr w:type="spellStart"/>
      <w:proofErr w:type="gramStart"/>
      <w:r w:rsidRPr="004F718E">
        <w:rPr>
          <w:rFonts w:ascii="Times New Roman" w:hAnsi="Times New Roman" w:cs="Times New Roman"/>
          <w:sz w:val="26"/>
          <w:szCs w:val="26"/>
          <w:u w:val="single"/>
        </w:rPr>
        <w:t>đoạn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:</w:t>
      </w:r>
      <w:proofErr w:type="gramEnd"/>
    </w:p>
    <w:p w:rsidR="00E72208" w:rsidRPr="008E39E6" w:rsidRDefault="00F820F2" w:rsidP="004F718E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8E39E6">
        <w:rPr>
          <w:rFonts w:ascii="Times New Roman" w:hAnsi="Times New Roman" w:cs="Times New Roman"/>
          <w:sz w:val="26"/>
          <w:szCs w:val="26"/>
          <w:u w:val="single"/>
          <w:lang w:val="fr-FR"/>
        </w:rPr>
        <w:t>Bài</w:t>
      </w:r>
      <w:proofErr w:type="spellEnd"/>
      <w:r w:rsidRPr="008E39E6">
        <w:rPr>
          <w:rFonts w:ascii="Times New Roman" w:hAnsi="Times New Roman" w:cs="Times New Roman"/>
          <w:sz w:val="26"/>
          <w:szCs w:val="26"/>
          <w:u w:val="single"/>
          <w:lang w:val="fr-FR"/>
        </w:rPr>
        <w:t xml:space="preserve"> 1</w:t>
      </w:r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:  Cho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hàm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y=</w:t>
      </w:r>
      <w:r w:rsidRPr="004F718E">
        <w:rPr>
          <w:rFonts w:ascii="Times New Roman" w:hAnsi="Times New Roman" w:cs="Times New Roman"/>
          <w:position w:val="-10"/>
          <w:sz w:val="26"/>
          <w:szCs w:val="26"/>
        </w:rPr>
        <w:object w:dxaOrig="3519" w:dyaOrig="360">
          <v:shape id="_x0000_i1037" type="#_x0000_t75" style="width:176.25pt;height:18pt" o:ole="">
            <v:imagedata r:id="rId28" o:title=""/>
          </v:shape>
          <o:OLEObject Type="Embed" ProgID="Equation.DSMT4" ShapeID="_x0000_i1037" DrawAspect="Content" ObjectID="_1647934842" r:id="rId29"/>
        </w:object>
      </w:r>
    </w:p>
    <w:p w:rsidR="00F820F2" w:rsidRPr="008E39E6" w:rsidRDefault="00F820F2" w:rsidP="004F718E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Tìm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m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để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hàm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đồng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biến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trên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khoảng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(</w:t>
      </w:r>
      <w:proofErr w:type="gramStart"/>
      <w:r w:rsidRPr="008E39E6">
        <w:rPr>
          <w:rFonts w:ascii="Times New Roman" w:hAnsi="Times New Roman" w:cs="Times New Roman"/>
          <w:sz w:val="26"/>
          <w:szCs w:val="26"/>
          <w:lang w:val="fr-FR"/>
        </w:rPr>
        <w:t>2;+</w:t>
      </w:r>
      <w:proofErr w:type="gramEnd"/>
      <w:r w:rsidRPr="008E39E6">
        <w:rPr>
          <w:rFonts w:ascii="Times New Roman" w:hAnsi="Times New Roman" w:cs="Times New Roman"/>
          <w:sz w:val="26"/>
          <w:szCs w:val="26"/>
          <w:lang w:val="fr-FR"/>
        </w:rPr>
        <w:t>∞)</w:t>
      </w:r>
      <w:r w:rsidR="00B3794C" w:rsidRPr="008E39E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3794C" w:rsidRPr="008E39E6" w:rsidRDefault="00B3794C" w:rsidP="004F718E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8E39E6">
        <w:rPr>
          <w:rFonts w:ascii="Times New Roman" w:hAnsi="Times New Roman" w:cs="Times New Roman"/>
          <w:sz w:val="26"/>
          <w:szCs w:val="26"/>
          <w:u w:val="single"/>
          <w:lang w:val="fr-FR"/>
        </w:rPr>
        <w:t>Bài</w:t>
      </w:r>
      <w:proofErr w:type="spellEnd"/>
      <w:r w:rsidRPr="008E39E6">
        <w:rPr>
          <w:rFonts w:ascii="Times New Roman" w:hAnsi="Times New Roman" w:cs="Times New Roman"/>
          <w:sz w:val="26"/>
          <w:szCs w:val="26"/>
          <w:u w:val="single"/>
          <w:lang w:val="fr-FR"/>
        </w:rPr>
        <w:t xml:space="preserve"> 2:</w:t>
      </w:r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Tìm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m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để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4F718E">
        <w:rPr>
          <w:rFonts w:ascii="Times New Roman" w:hAnsi="Times New Roman" w:cs="Times New Roman"/>
          <w:position w:val="-24"/>
          <w:sz w:val="26"/>
          <w:szCs w:val="26"/>
        </w:rPr>
        <w:object w:dxaOrig="1660" w:dyaOrig="660">
          <v:shape id="_x0000_i1038" type="#_x0000_t75" style="width:83.25pt;height:33pt" o:ole="">
            <v:imagedata r:id="rId30" o:title=""/>
          </v:shape>
          <o:OLEObject Type="Embed" ProgID="Equation.DSMT4" ShapeID="_x0000_i1038" DrawAspect="Content" ObjectID="_1647934843" r:id="rId31"/>
        </w:object>
      </w:r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nghịch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biến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trên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4F718E">
        <w:rPr>
          <w:rFonts w:ascii="Times New Roman" w:hAnsi="Times New Roman" w:cs="Times New Roman"/>
          <w:position w:val="-14"/>
          <w:sz w:val="26"/>
          <w:szCs w:val="26"/>
        </w:rPr>
        <w:object w:dxaOrig="720" w:dyaOrig="400">
          <v:shape id="_x0000_i1039" type="#_x0000_t75" style="width:36pt;height:20.25pt" o:ole="">
            <v:imagedata r:id="rId32" o:title=""/>
          </v:shape>
          <o:OLEObject Type="Embed" ProgID="Equation.DSMT4" ShapeID="_x0000_i1039" DrawAspect="Content" ObjectID="_1647934844" r:id="rId33"/>
        </w:object>
      </w:r>
      <w:r w:rsidR="00BD7D96" w:rsidRPr="008E39E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D7D96" w:rsidRPr="008E39E6" w:rsidRDefault="00BD7D96" w:rsidP="004F718E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8E39E6">
        <w:rPr>
          <w:rFonts w:ascii="Times New Roman" w:hAnsi="Times New Roman" w:cs="Times New Roman"/>
          <w:sz w:val="26"/>
          <w:szCs w:val="26"/>
          <w:u w:val="single"/>
          <w:lang w:val="fr-FR"/>
        </w:rPr>
        <w:t>Bài</w:t>
      </w:r>
      <w:proofErr w:type="spellEnd"/>
      <w:r w:rsidRPr="008E39E6">
        <w:rPr>
          <w:rFonts w:ascii="Times New Roman" w:hAnsi="Times New Roman" w:cs="Times New Roman"/>
          <w:sz w:val="26"/>
          <w:szCs w:val="26"/>
          <w:u w:val="single"/>
          <w:lang w:val="fr-FR"/>
        </w:rPr>
        <w:t xml:space="preserve"> 3:</w:t>
      </w:r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 Cho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hàm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y=</w:t>
      </w:r>
      <w:r w:rsidRPr="004F718E">
        <w:rPr>
          <w:rFonts w:ascii="Times New Roman" w:hAnsi="Times New Roman" w:cs="Times New Roman"/>
          <w:position w:val="-24"/>
          <w:sz w:val="26"/>
          <w:szCs w:val="26"/>
        </w:rPr>
        <w:object w:dxaOrig="3379" w:dyaOrig="620">
          <v:shape id="_x0000_i1040" type="#_x0000_t75" style="width:168.75pt;height:30.75pt" o:ole="">
            <v:imagedata r:id="rId34" o:title=""/>
          </v:shape>
          <o:OLEObject Type="Embed" ProgID="Equation.DSMT4" ShapeID="_x0000_i1040" DrawAspect="Content" ObjectID="_1647934845" r:id="rId35"/>
        </w:object>
      </w:r>
    </w:p>
    <w:p w:rsidR="00BD7D96" w:rsidRPr="008E39E6" w:rsidRDefault="00BD7D96" w:rsidP="004F718E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Tìm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m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để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hàm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đồng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biến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trên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khoảng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(</w:t>
      </w:r>
      <w:proofErr w:type="gramStart"/>
      <w:r w:rsidRPr="008E39E6">
        <w:rPr>
          <w:rFonts w:ascii="Times New Roman" w:hAnsi="Times New Roman" w:cs="Times New Roman"/>
          <w:sz w:val="26"/>
          <w:szCs w:val="26"/>
          <w:lang w:val="fr-FR"/>
        </w:rPr>
        <w:t>0;</w:t>
      </w:r>
      <w:proofErr w:type="gramEnd"/>
      <w:r w:rsidRPr="008E39E6">
        <w:rPr>
          <w:rFonts w:ascii="Times New Roman" w:hAnsi="Times New Roman" w:cs="Times New Roman"/>
          <w:sz w:val="26"/>
          <w:szCs w:val="26"/>
          <w:lang w:val="fr-FR"/>
        </w:rPr>
        <w:t>3).</w:t>
      </w:r>
    </w:p>
    <w:p w:rsidR="00094CFF" w:rsidRPr="008E39E6" w:rsidRDefault="00094CFF" w:rsidP="004F718E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8E39E6">
        <w:rPr>
          <w:rFonts w:ascii="Times New Roman" w:hAnsi="Times New Roman" w:cs="Times New Roman"/>
          <w:sz w:val="26"/>
          <w:szCs w:val="26"/>
          <w:u w:val="single"/>
          <w:lang w:val="fr-FR"/>
        </w:rPr>
        <w:t>Bài</w:t>
      </w:r>
      <w:proofErr w:type="spellEnd"/>
      <w:r w:rsidRPr="008E39E6">
        <w:rPr>
          <w:rFonts w:ascii="Times New Roman" w:hAnsi="Times New Roman" w:cs="Times New Roman"/>
          <w:sz w:val="26"/>
          <w:szCs w:val="26"/>
          <w:u w:val="single"/>
          <w:lang w:val="fr-FR"/>
        </w:rPr>
        <w:t xml:space="preserve"> 4:</w:t>
      </w:r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 Cho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hàm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4F718E">
        <w:rPr>
          <w:rFonts w:ascii="Times New Roman" w:hAnsi="Times New Roman" w:cs="Times New Roman"/>
          <w:position w:val="-10"/>
          <w:sz w:val="26"/>
          <w:szCs w:val="26"/>
        </w:rPr>
        <w:object w:dxaOrig="2700" w:dyaOrig="360">
          <v:shape id="_x0000_i1041" type="#_x0000_t75" style="width:135pt;height:18pt" o:ole="">
            <v:imagedata r:id="rId36" o:title=""/>
          </v:shape>
          <o:OLEObject Type="Embed" ProgID="Equation.DSMT4" ShapeID="_x0000_i1041" DrawAspect="Content" ObjectID="_1647934846" r:id="rId37"/>
        </w:object>
      </w:r>
    </w:p>
    <w:p w:rsidR="00094CFF" w:rsidRPr="008E39E6" w:rsidRDefault="00094CFF" w:rsidP="004F718E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8E39E6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Tìm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m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để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hàm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nghịch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biến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trên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khoảng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(-</w:t>
      </w:r>
      <w:proofErr w:type="gramStart"/>
      <w:r w:rsidRPr="008E39E6">
        <w:rPr>
          <w:rFonts w:ascii="Times New Roman" w:hAnsi="Times New Roman" w:cs="Times New Roman"/>
          <w:sz w:val="26"/>
          <w:szCs w:val="26"/>
          <w:lang w:val="fr-FR"/>
        </w:rPr>
        <w:t>1;</w:t>
      </w:r>
      <w:proofErr w:type="gramEnd"/>
      <w:r w:rsidRPr="008E39E6">
        <w:rPr>
          <w:rFonts w:ascii="Times New Roman" w:hAnsi="Times New Roman" w:cs="Times New Roman"/>
          <w:sz w:val="26"/>
          <w:szCs w:val="26"/>
          <w:lang w:val="fr-FR"/>
        </w:rPr>
        <w:t>1).</w:t>
      </w:r>
    </w:p>
    <w:p w:rsidR="00F820F2" w:rsidRPr="008E39E6" w:rsidRDefault="002D494A" w:rsidP="004F718E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8E39E6">
        <w:rPr>
          <w:rFonts w:ascii="Times New Roman" w:hAnsi="Times New Roman" w:cs="Times New Roman"/>
          <w:sz w:val="26"/>
          <w:szCs w:val="26"/>
          <w:u w:val="single"/>
          <w:lang w:val="fr-FR"/>
        </w:rPr>
        <w:t>Bài</w:t>
      </w:r>
      <w:proofErr w:type="spellEnd"/>
      <w:r w:rsidRPr="008E39E6">
        <w:rPr>
          <w:rFonts w:ascii="Times New Roman" w:hAnsi="Times New Roman" w:cs="Times New Roman"/>
          <w:sz w:val="26"/>
          <w:szCs w:val="26"/>
          <w:u w:val="single"/>
          <w:lang w:val="fr-FR"/>
        </w:rPr>
        <w:t xml:space="preserve"> 5:</w:t>
      </w:r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Tìm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m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để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F35FCA" w:rsidRPr="004F718E">
        <w:rPr>
          <w:rFonts w:ascii="Times New Roman" w:hAnsi="Times New Roman" w:cs="Times New Roman"/>
          <w:position w:val="-24"/>
          <w:sz w:val="26"/>
          <w:szCs w:val="26"/>
        </w:rPr>
        <w:object w:dxaOrig="1680" w:dyaOrig="660">
          <v:shape id="_x0000_i1042" type="#_x0000_t75" style="width:84pt;height:33pt" o:ole="">
            <v:imagedata r:id="rId38" o:title=""/>
          </v:shape>
          <o:OLEObject Type="Embed" ProgID="Equation.DSMT4" ShapeID="_x0000_i1042" DrawAspect="Content" ObjectID="_1647934847" r:id="rId39"/>
        </w:object>
      </w:r>
      <w:r w:rsidR="00F35FCA"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proofErr w:type="spellStart"/>
      <w:r w:rsidR="00F35FCA" w:rsidRPr="008E39E6">
        <w:rPr>
          <w:rFonts w:ascii="Times New Roman" w:hAnsi="Times New Roman" w:cs="Times New Roman"/>
          <w:sz w:val="26"/>
          <w:szCs w:val="26"/>
          <w:lang w:val="fr-FR"/>
        </w:rPr>
        <w:t>đồng</w:t>
      </w:r>
      <w:proofErr w:type="spellEnd"/>
      <w:r w:rsidR="00F35FCA"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biến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trên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F35FCA" w:rsidRPr="004F718E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043" type="#_x0000_t75" style="width:38.25pt;height:20.25pt" o:ole="">
            <v:imagedata r:id="rId40" o:title=""/>
          </v:shape>
          <o:OLEObject Type="Embed" ProgID="Equation.DSMT4" ShapeID="_x0000_i1043" DrawAspect="Content" ObjectID="_1647934848" r:id="rId41"/>
        </w:object>
      </w:r>
      <w:r w:rsidRPr="008E39E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E72208" w:rsidRPr="008E39E6" w:rsidRDefault="00EB6C62" w:rsidP="004F718E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Hướng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dẫn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proofErr w:type="gramStart"/>
      <w:r w:rsidRPr="008E39E6">
        <w:rPr>
          <w:rFonts w:ascii="Times New Roman" w:hAnsi="Times New Roman" w:cs="Times New Roman"/>
          <w:sz w:val="26"/>
          <w:szCs w:val="26"/>
          <w:lang w:val="fr-FR"/>
        </w:rPr>
        <w:t>giải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>:</w:t>
      </w:r>
      <w:proofErr w:type="gramEnd"/>
    </w:p>
    <w:p w:rsidR="00357C07" w:rsidRPr="008E39E6" w:rsidRDefault="00EB6C62" w:rsidP="004F718E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Dạng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Start"/>
      <w:r w:rsidRPr="008E39E6">
        <w:rPr>
          <w:rFonts w:ascii="Times New Roman" w:hAnsi="Times New Roman" w:cs="Times New Roman"/>
          <w:sz w:val="26"/>
          <w:szCs w:val="26"/>
          <w:lang w:val="fr-FR"/>
        </w:rPr>
        <w:t>2:</w:t>
      </w:r>
      <w:proofErr w:type="gramEnd"/>
    </w:p>
    <w:p w:rsidR="00EB6C62" w:rsidRPr="008E39E6" w:rsidRDefault="00EB6C62" w:rsidP="004F718E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E68E5" w:rsidRPr="008E39E6">
        <w:rPr>
          <w:rFonts w:ascii="Times New Roman" w:hAnsi="Times New Roman" w:cs="Times New Roman"/>
          <w:sz w:val="26"/>
          <w:szCs w:val="26"/>
          <w:lang w:val="fr-FR"/>
        </w:rPr>
        <w:t>Bài</w:t>
      </w:r>
      <w:proofErr w:type="spellEnd"/>
      <w:r w:rsidR="005E68E5"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Start"/>
      <w:r w:rsidR="005E68E5" w:rsidRPr="008E39E6">
        <w:rPr>
          <w:rFonts w:ascii="Times New Roman" w:hAnsi="Times New Roman" w:cs="Times New Roman"/>
          <w:sz w:val="26"/>
          <w:szCs w:val="26"/>
          <w:lang w:val="fr-FR"/>
        </w:rPr>
        <w:t>1:</w:t>
      </w:r>
      <w:proofErr w:type="gramEnd"/>
      <w:r w:rsidR="005E68E5"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E68E5" w:rsidRPr="008E39E6">
        <w:rPr>
          <w:rFonts w:ascii="Times New Roman" w:hAnsi="Times New Roman" w:cs="Times New Roman"/>
          <w:sz w:val="26"/>
          <w:szCs w:val="26"/>
          <w:lang w:val="fr-FR"/>
        </w:rPr>
        <w:t>Hàm</w:t>
      </w:r>
      <w:proofErr w:type="spellEnd"/>
      <w:r w:rsidR="005E68E5"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E68E5" w:rsidRPr="008E39E6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="005E68E5"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E68E5" w:rsidRPr="008E39E6">
        <w:rPr>
          <w:rFonts w:ascii="Times New Roman" w:hAnsi="Times New Roman" w:cs="Times New Roman"/>
          <w:sz w:val="26"/>
          <w:szCs w:val="26"/>
          <w:lang w:val="fr-FR"/>
        </w:rPr>
        <w:t>đồng</w:t>
      </w:r>
      <w:proofErr w:type="spellEnd"/>
      <w:r w:rsidR="005E68E5"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E68E5" w:rsidRPr="008E39E6">
        <w:rPr>
          <w:rFonts w:ascii="Times New Roman" w:hAnsi="Times New Roman" w:cs="Times New Roman"/>
          <w:sz w:val="26"/>
          <w:szCs w:val="26"/>
          <w:lang w:val="fr-FR"/>
        </w:rPr>
        <w:t>biến</w:t>
      </w:r>
      <w:proofErr w:type="spellEnd"/>
      <w:r w:rsidR="005E68E5"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E68E5" w:rsidRPr="008E39E6">
        <w:rPr>
          <w:rFonts w:ascii="Times New Roman" w:hAnsi="Times New Roman" w:cs="Times New Roman"/>
          <w:sz w:val="26"/>
          <w:szCs w:val="26"/>
          <w:lang w:val="fr-FR"/>
        </w:rPr>
        <w:t>trên</w:t>
      </w:r>
      <w:proofErr w:type="spellEnd"/>
    </w:p>
    <w:p w:rsidR="00EB6C62" w:rsidRPr="004F718E" w:rsidRDefault="00EB6C62" w:rsidP="004F718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F718E">
        <w:rPr>
          <w:rFonts w:ascii="Times New Roman" w:hAnsi="Times New Roman" w:cs="Times New Roman"/>
          <w:position w:val="-116"/>
          <w:sz w:val="26"/>
          <w:szCs w:val="26"/>
        </w:rPr>
        <w:object w:dxaOrig="6780" w:dyaOrig="2439">
          <v:shape id="_x0000_i1044" type="#_x0000_t75" style="width:339pt;height:122.25pt" o:ole="">
            <v:imagedata r:id="rId42" o:title=""/>
          </v:shape>
          <o:OLEObject Type="Embed" ProgID="Equation.DSMT4" ShapeID="_x0000_i1044" DrawAspect="Content" ObjectID="_1647934849" r:id="rId43"/>
        </w:object>
      </w:r>
    </w:p>
    <w:p w:rsidR="00357C07" w:rsidRPr="004F718E" w:rsidRDefault="00357C07" w:rsidP="004F718E">
      <w:pPr>
        <w:spacing w:after="0"/>
        <w:rPr>
          <w:rFonts w:ascii="Times New Roman" w:hAnsi="Times New Roman" w:cs="Times New Roman"/>
          <w:sz w:val="26"/>
          <w:szCs w:val="26"/>
        </w:rPr>
      </w:pPr>
      <w:proofErr w:type="spellStart"/>
      <w:r w:rsidRPr="004F718E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2: </w:t>
      </w:r>
      <w:proofErr w:type="spellStart"/>
      <w:proofErr w:type="gramStart"/>
      <w:r w:rsidRPr="004F718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nghich</w:t>
      </w:r>
      <w:proofErr w:type="spellEnd"/>
      <w:proofErr w:type="gramEnd"/>
      <w:r w:rsidRPr="004F718E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trên</w:t>
      </w:r>
      <w:proofErr w:type="spellEnd"/>
    </w:p>
    <w:p w:rsidR="00357C07" w:rsidRPr="004F718E" w:rsidRDefault="00357C07" w:rsidP="004F718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F718E">
        <w:rPr>
          <w:rFonts w:ascii="Times New Roman" w:hAnsi="Times New Roman" w:cs="Times New Roman"/>
          <w:position w:val="-114"/>
          <w:sz w:val="26"/>
          <w:szCs w:val="26"/>
        </w:rPr>
        <w:object w:dxaOrig="6460" w:dyaOrig="2400">
          <v:shape id="_x0000_i1045" type="#_x0000_t75" style="width:323.25pt;height:120pt" o:ole="">
            <v:imagedata r:id="rId44" o:title=""/>
          </v:shape>
          <o:OLEObject Type="Embed" ProgID="Equation.DSMT4" ShapeID="_x0000_i1045" DrawAspect="Content" ObjectID="_1647934850" r:id="rId45"/>
        </w:object>
      </w:r>
    </w:p>
    <w:p w:rsidR="00C72BB0" w:rsidRPr="004F718E" w:rsidRDefault="00C72BB0" w:rsidP="004F718E">
      <w:pPr>
        <w:spacing w:after="0"/>
        <w:rPr>
          <w:rFonts w:ascii="Times New Roman" w:hAnsi="Times New Roman" w:cs="Times New Roman"/>
          <w:sz w:val="26"/>
          <w:szCs w:val="26"/>
        </w:rPr>
      </w:pPr>
      <w:proofErr w:type="spellStart"/>
      <w:r w:rsidRPr="004F718E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3: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trên</w:t>
      </w:r>
      <w:proofErr w:type="spellEnd"/>
    </w:p>
    <w:p w:rsidR="00357C07" w:rsidRPr="004F718E" w:rsidRDefault="00484FE1" w:rsidP="004F718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F718E">
        <w:rPr>
          <w:rFonts w:ascii="Times New Roman" w:hAnsi="Times New Roman" w:cs="Times New Roman"/>
          <w:position w:val="-116"/>
          <w:sz w:val="26"/>
          <w:szCs w:val="26"/>
        </w:rPr>
        <w:object w:dxaOrig="6420" w:dyaOrig="2439">
          <v:shape id="_x0000_i1046" type="#_x0000_t75" style="width:321pt;height:122.25pt" o:ole="">
            <v:imagedata r:id="rId46" o:title=""/>
          </v:shape>
          <o:OLEObject Type="Embed" ProgID="Equation.DSMT4" ShapeID="_x0000_i1046" DrawAspect="Content" ObjectID="_1647934851" r:id="rId47"/>
        </w:object>
      </w:r>
    </w:p>
    <w:p w:rsidR="00E72208" w:rsidRPr="004F718E" w:rsidRDefault="003708DF" w:rsidP="004F718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F718E">
        <w:rPr>
          <w:rFonts w:ascii="Times New Roman" w:hAnsi="Times New Roman" w:cs="Times New Roman"/>
          <w:sz w:val="26"/>
          <w:szCs w:val="26"/>
        </w:rPr>
        <w:t xml:space="preserve">(do y </w:t>
      </w:r>
      <w:r w:rsidRPr="004F718E">
        <w:rPr>
          <w:rFonts w:ascii="Times New Roman" w:hAnsi="Times New Roman" w:cs="Times New Roman"/>
          <w:sz w:val="26"/>
          <w:szCs w:val="26"/>
          <w:vertAlign w:val="superscript"/>
        </w:rPr>
        <w:t>‘</w:t>
      </w:r>
      <w:r w:rsidRPr="004F718E">
        <w:rPr>
          <w:rFonts w:ascii="Times New Roman" w:hAnsi="Times New Roman" w:cs="Times New Roman"/>
          <w:sz w:val="26"/>
          <w:szCs w:val="26"/>
        </w:rPr>
        <w:t xml:space="preserve"> =0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liê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 x=0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vaf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x=3 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nê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BPT f</w:t>
      </w:r>
      <w:r w:rsidRPr="004F718E">
        <w:rPr>
          <w:rFonts w:ascii="Times New Roman" w:hAnsi="Times New Roman" w:cs="Times New Roman"/>
          <w:sz w:val="26"/>
          <w:szCs w:val="26"/>
          <w:vertAlign w:val="superscript"/>
        </w:rPr>
        <w:t>’</w:t>
      </w:r>
      <w:r w:rsidRPr="004F718E">
        <w:rPr>
          <w:rFonts w:ascii="Times New Roman" w:hAnsi="Times New Roman" w:cs="Times New Roman"/>
          <w:sz w:val="26"/>
          <w:szCs w:val="26"/>
        </w:rPr>
        <w:t xml:space="preserve"> (x)</w:t>
      </w:r>
      <w:r w:rsidRPr="004F718E">
        <w:rPr>
          <w:rFonts w:ascii="Times New Roman" w:hAnsi="Times New Roman" w:cs="Times New Roman"/>
          <w:position w:val="-14"/>
          <w:sz w:val="26"/>
          <w:szCs w:val="26"/>
        </w:rPr>
        <w:object w:dxaOrig="3120" w:dyaOrig="400">
          <v:shape id="_x0000_i1047" type="#_x0000_t75" style="width:156pt;height:20.25pt" o:ole="">
            <v:imagedata r:id="rId48" o:title=""/>
          </v:shape>
          <o:OLEObject Type="Embed" ProgID="Equation.DSMT4" ShapeID="_x0000_i1047" DrawAspect="Content" ObjectID="_1647934852" r:id="rId49"/>
        </w:object>
      </w:r>
    </w:p>
    <w:p w:rsidR="00932E31" w:rsidRPr="004F718E" w:rsidRDefault="00932E31" w:rsidP="004F718E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947654" w:rsidRPr="004F718E" w:rsidRDefault="00947654" w:rsidP="004F718E">
      <w:pPr>
        <w:spacing w:after="0"/>
        <w:rPr>
          <w:rFonts w:ascii="Times New Roman" w:hAnsi="Times New Roman" w:cs="Times New Roman"/>
          <w:sz w:val="26"/>
          <w:szCs w:val="26"/>
        </w:rPr>
      </w:pPr>
      <w:proofErr w:type="spellStart"/>
      <w:r w:rsidRPr="004F718E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kiểm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tra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947654" w:rsidRPr="004F718E" w:rsidRDefault="00947654" w:rsidP="004F718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  <w:u w:val="single"/>
        </w:rPr>
        <w:t>Bài</w:t>
      </w:r>
      <w:proofErr w:type="spellEnd"/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1</w:t>
      </w:r>
      <w:r w:rsidRPr="004F718E">
        <w:rPr>
          <w:rFonts w:ascii="Times New Roman" w:hAnsi="Times New Roman" w:cs="Times New Roman"/>
          <w:sz w:val="26"/>
          <w:szCs w:val="26"/>
        </w:rPr>
        <w:t xml:space="preserve">:  Cho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y=</w:t>
      </w:r>
      <w:r w:rsidRPr="004F718E">
        <w:rPr>
          <w:rFonts w:ascii="Times New Roman" w:hAnsi="Times New Roman" w:cs="Times New Roman"/>
          <w:position w:val="-24"/>
          <w:sz w:val="26"/>
          <w:szCs w:val="26"/>
        </w:rPr>
        <w:object w:dxaOrig="3280" w:dyaOrig="680">
          <v:shape id="_x0000_i1048" type="#_x0000_t75" style="width:164.25pt;height:33.75pt" o:ole="">
            <v:imagedata r:id="rId50" o:title=""/>
          </v:shape>
          <o:OLEObject Type="Embed" ProgID="Equation.DSMT4" ShapeID="_x0000_i1048" DrawAspect="Content" ObjectID="_1647934853" r:id="rId51"/>
        </w:object>
      </w:r>
    </w:p>
    <w:p w:rsidR="00947654" w:rsidRPr="004F718E" w:rsidRDefault="00947654" w:rsidP="004F718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F718E">
        <w:rPr>
          <w:rFonts w:ascii="Times New Roman" w:hAnsi="Times New Roman" w:cs="Times New Roman"/>
          <w:sz w:val="26"/>
          <w:szCs w:val="26"/>
        </w:rPr>
        <w:t xml:space="preserve">a)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Khảo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sự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thiê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ĐTHS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m=2.</w:t>
      </w:r>
    </w:p>
    <w:p w:rsidR="00947654" w:rsidRPr="004F718E" w:rsidRDefault="00947654" w:rsidP="004F718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F718E">
        <w:rPr>
          <w:rFonts w:ascii="Times New Roman" w:hAnsi="Times New Roman" w:cs="Times New Roman"/>
          <w:sz w:val="26"/>
          <w:szCs w:val="26"/>
        </w:rPr>
        <w:t>b)</w:t>
      </w:r>
      <w:r w:rsidRPr="004F718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4F718E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 m</w:t>
      </w:r>
      <w:proofErr w:type="gram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 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 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718E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>.</w:t>
      </w:r>
    </w:p>
    <w:p w:rsidR="00947654" w:rsidRPr="008E39E6" w:rsidRDefault="00947654" w:rsidP="004F718E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8E39E6">
        <w:rPr>
          <w:rFonts w:ascii="Times New Roman" w:hAnsi="Times New Roman" w:cs="Times New Roman"/>
          <w:sz w:val="26"/>
          <w:szCs w:val="26"/>
          <w:u w:val="single"/>
          <w:lang w:val="fr-FR"/>
        </w:rPr>
        <w:lastRenderedPageBreak/>
        <w:t>Bài</w:t>
      </w:r>
      <w:proofErr w:type="spellEnd"/>
      <w:r w:rsidRPr="008E39E6">
        <w:rPr>
          <w:rFonts w:ascii="Times New Roman" w:hAnsi="Times New Roman" w:cs="Times New Roman"/>
          <w:sz w:val="26"/>
          <w:szCs w:val="26"/>
          <w:u w:val="single"/>
          <w:lang w:val="fr-FR"/>
        </w:rPr>
        <w:t xml:space="preserve"> 2</w:t>
      </w:r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:  Cho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hàm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y=</w:t>
      </w:r>
      <w:r w:rsidRPr="004F718E">
        <w:rPr>
          <w:rFonts w:ascii="Times New Roman" w:hAnsi="Times New Roman" w:cs="Times New Roman"/>
          <w:position w:val="-24"/>
          <w:sz w:val="26"/>
          <w:szCs w:val="26"/>
        </w:rPr>
        <w:object w:dxaOrig="1100" w:dyaOrig="620">
          <v:shape id="_x0000_i1049" type="#_x0000_t75" style="width:54.75pt;height:30.75pt" o:ole="">
            <v:imagedata r:id="rId52" o:title=""/>
          </v:shape>
          <o:OLEObject Type="Embed" ProgID="Equation.DSMT4" ShapeID="_x0000_i1049" DrawAspect="Content" ObjectID="_1647934854" r:id="rId53"/>
        </w:object>
      </w:r>
    </w:p>
    <w:p w:rsidR="00947654" w:rsidRPr="008E39E6" w:rsidRDefault="00947654" w:rsidP="004F718E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a)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Khảo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sát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sự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biến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thiên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vẽ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ĐTHS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với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m=1.</w:t>
      </w:r>
    </w:p>
    <w:p w:rsidR="00947654" w:rsidRPr="008E39E6" w:rsidRDefault="00947654" w:rsidP="004F718E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8E39E6">
        <w:rPr>
          <w:rFonts w:ascii="Times New Roman" w:hAnsi="Times New Roman" w:cs="Times New Roman"/>
          <w:sz w:val="26"/>
          <w:szCs w:val="26"/>
          <w:lang w:val="fr-FR"/>
        </w:rPr>
        <w:t>b)</w:t>
      </w:r>
      <w:r w:rsidRPr="008E39E6">
        <w:rPr>
          <w:rFonts w:ascii="Times New Roman" w:hAnsi="Times New Roman" w:cs="Times New Roman"/>
          <w:sz w:val="26"/>
          <w:szCs w:val="26"/>
          <w:u w:val="single"/>
          <w:lang w:val="fr-FR"/>
        </w:rPr>
        <w:t xml:space="preserve"> </w:t>
      </w:r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proofErr w:type="gramStart"/>
      <w:r w:rsidRPr="008E39E6">
        <w:rPr>
          <w:rFonts w:ascii="Times New Roman" w:hAnsi="Times New Roman" w:cs="Times New Roman"/>
          <w:sz w:val="26"/>
          <w:szCs w:val="26"/>
          <w:lang w:val="fr-FR"/>
        </w:rPr>
        <w:t>Tìm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 m</w:t>
      </w:r>
      <w:proofErr w:type="gram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để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hàm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sau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 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đồng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 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biến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trên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khoảng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(-∞;1)</w:t>
      </w:r>
    </w:p>
    <w:p w:rsidR="00EC55F3" w:rsidRPr="008E39E6" w:rsidRDefault="00EC55F3" w:rsidP="004F718E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8E39E6">
        <w:rPr>
          <w:rFonts w:ascii="Times New Roman" w:hAnsi="Times New Roman" w:cs="Times New Roman"/>
          <w:sz w:val="26"/>
          <w:szCs w:val="26"/>
          <w:u w:val="single"/>
          <w:lang w:val="fr-FR"/>
        </w:rPr>
        <w:t>Bài</w:t>
      </w:r>
      <w:proofErr w:type="spellEnd"/>
      <w:r w:rsidRPr="008E39E6">
        <w:rPr>
          <w:rFonts w:ascii="Times New Roman" w:hAnsi="Times New Roman" w:cs="Times New Roman"/>
          <w:sz w:val="26"/>
          <w:szCs w:val="26"/>
          <w:u w:val="single"/>
          <w:lang w:val="fr-FR"/>
        </w:rPr>
        <w:t xml:space="preserve"> 3</w:t>
      </w:r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:  Cho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hàm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y=</w:t>
      </w:r>
      <w:r w:rsidRPr="004F718E">
        <w:rPr>
          <w:rFonts w:ascii="Times New Roman" w:hAnsi="Times New Roman" w:cs="Times New Roman"/>
          <w:position w:val="-10"/>
          <w:sz w:val="26"/>
          <w:szCs w:val="26"/>
        </w:rPr>
        <w:object w:dxaOrig="2040" w:dyaOrig="360">
          <v:shape id="_x0000_i1050" type="#_x0000_t75" style="width:102pt;height:18pt" o:ole="">
            <v:imagedata r:id="rId54" o:title=""/>
          </v:shape>
          <o:OLEObject Type="Embed" ProgID="Equation.DSMT4" ShapeID="_x0000_i1050" DrawAspect="Content" ObjectID="_1647934855" r:id="rId55"/>
        </w:object>
      </w:r>
    </w:p>
    <w:p w:rsidR="00EC55F3" w:rsidRPr="008E39E6" w:rsidRDefault="00EC55F3" w:rsidP="004F718E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a)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Khảo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sát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sự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biến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thiên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vẽ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ĐTHS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với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m=0.</w:t>
      </w:r>
    </w:p>
    <w:p w:rsidR="00EC55F3" w:rsidRPr="008E39E6" w:rsidRDefault="00EC55F3" w:rsidP="004F718E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8E39E6">
        <w:rPr>
          <w:rFonts w:ascii="Times New Roman" w:hAnsi="Times New Roman" w:cs="Times New Roman"/>
          <w:sz w:val="26"/>
          <w:szCs w:val="26"/>
          <w:lang w:val="fr-FR"/>
        </w:rPr>
        <w:t>b)</w:t>
      </w:r>
      <w:r w:rsidRPr="008E39E6">
        <w:rPr>
          <w:rFonts w:ascii="Times New Roman" w:hAnsi="Times New Roman" w:cs="Times New Roman"/>
          <w:sz w:val="26"/>
          <w:szCs w:val="26"/>
          <w:u w:val="single"/>
          <w:lang w:val="fr-FR"/>
        </w:rPr>
        <w:t xml:space="preserve"> </w:t>
      </w:r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proofErr w:type="gramStart"/>
      <w:r w:rsidRPr="008E39E6">
        <w:rPr>
          <w:rFonts w:ascii="Times New Roman" w:hAnsi="Times New Roman" w:cs="Times New Roman"/>
          <w:sz w:val="26"/>
          <w:szCs w:val="26"/>
          <w:lang w:val="fr-FR"/>
        </w:rPr>
        <w:t>Tìm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 m</w:t>
      </w:r>
      <w:proofErr w:type="gram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để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hàm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sau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 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đồng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 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biến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trên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khoảng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(-∞;0).</w:t>
      </w:r>
    </w:p>
    <w:p w:rsidR="00947654" w:rsidRPr="008E39E6" w:rsidRDefault="000720B7" w:rsidP="004F718E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Hướng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dẫn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proofErr w:type="gramStart"/>
      <w:r w:rsidRPr="008E39E6">
        <w:rPr>
          <w:rFonts w:ascii="Times New Roman" w:hAnsi="Times New Roman" w:cs="Times New Roman"/>
          <w:sz w:val="26"/>
          <w:szCs w:val="26"/>
          <w:lang w:val="fr-FR"/>
        </w:rPr>
        <w:t>giải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>:</w:t>
      </w:r>
      <w:proofErr w:type="gramEnd"/>
    </w:p>
    <w:p w:rsidR="000720B7" w:rsidRPr="008E39E6" w:rsidRDefault="000720B7" w:rsidP="004F718E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Bài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1: </w:t>
      </w:r>
      <w:r w:rsidRPr="004F718E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51" type="#_x0000_t75" style="width:30pt;height:14.25pt" o:ole="">
            <v:imagedata r:id="rId56" o:title=""/>
          </v:shape>
          <o:OLEObject Type="Embed" ProgID="Equation.DSMT4" ShapeID="_x0000_i1051" DrawAspect="Content" ObjectID="_1647934856" r:id="rId57"/>
        </w:object>
      </w:r>
      <w:r w:rsidRPr="008E39E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0720B7" w:rsidRPr="008E39E6" w:rsidRDefault="000720B7" w:rsidP="004F718E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8E39E6">
        <w:rPr>
          <w:rFonts w:ascii="Times New Roman" w:hAnsi="Times New Roman" w:cs="Times New Roman"/>
          <w:sz w:val="26"/>
          <w:szCs w:val="26"/>
          <w:lang w:val="fr-FR"/>
        </w:rPr>
        <w:t>Bài</w:t>
      </w:r>
      <w:proofErr w:type="spellEnd"/>
      <w:r w:rsidRPr="008E39E6">
        <w:rPr>
          <w:rFonts w:ascii="Times New Roman" w:hAnsi="Times New Roman" w:cs="Times New Roman"/>
          <w:sz w:val="26"/>
          <w:szCs w:val="26"/>
          <w:lang w:val="fr-FR"/>
        </w:rPr>
        <w:t xml:space="preserve"> 2: </w:t>
      </w:r>
      <w:r w:rsidRPr="004F718E">
        <w:rPr>
          <w:rFonts w:ascii="Times New Roman" w:hAnsi="Times New Roman" w:cs="Times New Roman"/>
          <w:position w:val="-68"/>
          <w:sz w:val="26"/>
          <w:szCs w:val="26"/>
        </w:rPr>
        <w:object w:dxaOrig="5500" w:dyaOrig="1480">
          <v:shape id="_x0000_i1052" type="#_x0000_t75" style="width:275.25pt;height:74.25pt" o:ole="">
            <v:imagedata r:id="rId58" o:title=""/>
          </v:shape>
          <o:OLEObject Type="Embed" ProgID="Equation.DSMT4" ShapeID="_x0000_i1052" DrawAspect="Content" ObjectID="_1647934857" r:id="rId59"/>
        </w:object>
      </w:r>
    </w:p>
    <w:p w:rsidR="00614D17" w:rsidRPr="004F718E" w:rsidRDefault="00614D17" w:rsidP="004F718E">
      <w:pPr>
        <w:spacing w:after="0"/>
        <w:rPr>
          <w:rFonts w:ascii="Times New Roman" w:hAnsi="Times New Roman" w:cs="Times New Roman"/>
          <w:sz w:val="26"/>
          <w:szCs w:val="26"/>
        </w:rPr>
      </w:pPr>
      <w:proofErr w:type="spellStart"/>
      <w:r w:rsidRPr="004F718E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4F718E">
        <w:rPr>
          <w:rFonts w:ascii="Times New Roman" w:hAnsi="Times New Roman" w:cs="Times New Roman"/>
          <w:sz w:val="26"/>
          <w:szCs w:val="26"/>
        </w:rPr>
        <w:t xml:space="preserve"> 3: </w:t>
      </w:r>
      <w:r w:rsidRPr="004F718E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053" type="#_x0000_t75" style="width:36.75pt;height:14.25pt" o:ole="">
            <v:imagedata r:id="rId60" o:title=""/>
          </v:shape>
          <o:OLEObject Type="Embed" ProgID="Equation.DSMT4" ShapeID="_x0000_i1053" DrawAspect="Content" ObjectID="_1647934858" r:id="rId61"/>
        </w:object>
      </w:r>
    </w:p>
    <w:p w:rsidR="00947654" w:rsidRPr="004F718E" w:rsidRDefault="00947654" w:rsidP="004F718E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947654" w:rsidRPr="004F718E" w:rsidSect="004B324F">
      <w:headerReference w:type="default" r:id="rId62"/>
      <w:footerReference w:type="default" r:id="rId63"/>
      <w:pgSz w:w="12240" w:h="15840"/>
      <w:pgMar w:top="1440" w:right="1440" w:bottom="1440" w:left="99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811E8" w:rsidRDefault="00E811E8" w:rsidP="00932E31">
      <w:pPr>
        <w:spacing w:after="0" w:line="240" w:lineRule="auto"/>
      </w:pPr>
      <w:r>
        <w:separator/>
      </w:r>
    </w:p>
  </w:endnote>
  <w:endnote w:type="continuationSeparator" w:id="0">
    <w:p w:rsidR="00E811E8" w:rsidRDefault="00E811E8" w:rsidP="00932E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39E6" w:rsidRPr="008E39E6" w:rsidRDefault="008E39E6" w:rsidP="008E39E6">
    <w:pPr>
      <w:pStyle w:val="Footer"/>
      <w:jc w:val="right"/>
      <w:rPr>
        <w:rFonts w:ascii="Times New Roman" w:hAnsi="Times New Roman" w:cs="Times New Roman"/>
        <w:b/>
        <w:i/>
        <w:sz w:val="28"/>
        <w:szCs w:val="28"/>
        <w:u w:val="single"/>
        <w:lang w:val="vi-VN"/>
      </w:rPr>
    </w:pPr>
    <w:r w:rsidRPr="008E39E6">
      <w:rPr>
        <w:rFonts w:ascii="Times New Roman" w:hAnsi="Times New Roman" w:cs="Times New Roman"/>
        <w:b/>
        <w:i/>
        <w:sz w:val="28"/>
        <w:szCs w:val="28"/>
        <w:u w:val="single"/>
        <w:lang w:val="vi-VN"/>
      </w:rPr>
      <w:t>Giaovienvietnam.com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811E8" w:rsidRDefault="00E811E8" w:rsidP="00932E31">
      <w:pPr>
        <w:spacing w:after="0" w:line="240" w:lineRule="auto"/>
      </w:pPr>
      <w:r>
        <w:separator/>
      </w:r>
    </w:p>
  </w:footnote>
  <w:footnote w:type="continuationSeparator" w:id="0">
    <w:p w:rsidR="00E811E8" w:rsidRDefault="00E811E8" w:rsidP="00932E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8588"/>
      <w:gridCol w:w="1222"/>
    </w:tblGrid>
    <w:tr w:rsidR="00932E31">
      <w:trPr>
        <w:trHeight w:val="288"/>
      </w:trPr>
      <w:sdt>
        <w:sdtPr>
          <w:rPr>
            <w:rFonts w:ascii="Times New Roman" w:eastAsiaTheme="majorEastAsia" w:hAnsi="Times New Roman" w:cs="Times New Roman"/>
            <w:sz w:val="28"/>
            <w:szCs w:val="28"/>
          </w:rPr>
          <w:alias w:val="Title"/>
          <w:id w:val="77761602"/>
          <w:placeholder>
            <w:docPart w:val="41851D22F4564C1C80791FA23B6D7DAD"/>
          </w:placeholder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EndPr/>
        <w:sdtContent>
          <w:tc>
            <w:tcPr>
              <w:tcW w:w="7765" w:type="dxa"/>
            </w:tcPr>
            <w:p w:rsidR="00932E31" w:rsidRPr="00932E31" w:rsidRDefault="00932E31" w:rsidP="00932E31">
              <w:pPr>
                <w:pStyle w:val="Header"/>
                <w:jc w:val="right"/>
                <w:rPr>
                  <w:rFonts w:ascii="Times New Roman" w:eastAsiaTheme="majorEastAsia" w:hAnsi="Times New Roman" w:cs="Times New Roman"/>
                  <w:sz w:val="28"/>
                  <w:szCs w:val="28"/>
                </w:rPr>
              </w:pPr>
              <w:r w:rsidRPr="00932E31">
                <w:rPr>
                  <w:rFonts w:ascii="Times New Roman" w:eastAsiaTheme="majorEastAsia" w:hAnsi="Times New Roman" w:cs="Times New Roman"/>
                  <w:sz w:val="28"/>
                  <w:szCs w:val="28"/>
                </w:rPr>
                <w:t>SỰ ĐỒNG BIẾ</w:t>
              </w:r>
              <w:r w:rsidR="008E39E6">
                <w:rPr>
                  <w:rFonts w:ascii="Times New Roman" w:eastAsiaTheme="majorEastAsia" w:hAnsi="Times New Roman" w:cs="Times New Roman"/>
                  <w:sz w:val="28"/>
                  <w:szCs w:val="28"/>
                </w:rPr>
                <w:t>N</w:t>
              </w:r>
              <w:r w:rsidRPr="00932E31">
                <w:rPr>
                  <w:rFonts w:ascii="Times New Roman" w:eastAsiaTheme="majorEastAsia" w:hAnsi="Times New Roman" w:cs="Times New Roman"/>
                  <w:sz w:val="28"/>
                  <w:szCs w:val="28"/>
                </w:rPr>
                <w:t>,</w:t>
              </w:r>
              <w:r w:rsidR="008E39E6">
                <w:rPr>
                  <w:rFonts w:ascii="Times New Roman" w:eastAsiaTheme="majorEastAsia" w:hAnsi="Times New Roman" w:cs="Times New Roman"/>
                  <w:sz w:val="28"/>
                  <w:szCs w:val="28"/>
                  <w:lang w:val="vi-VN"/>
                </w:rPr>
                <w:t xml:space="preserve"> </w:t>
              </w:r>
              <w:r w:rsidRPr="00932E31">
                <w:rPr>
                  <w:rFonts w:ascii="Times New Roman" w:eastAsiaTheme="majorEastAsia" w:hAnsi="Times New Roman" w:cs="Times New Roman"/>
                  <w:sz w:val="28"/>
                  <w:szCs w:val="28"/>
                </w:rPr>
                <w:t>NGHỊCH BIẾN CỦA HÀM SỐ</w:t>
              </w:r>
            </w:p>
          </w:tc>
        </w:sdtContent>
      </w:sdt>
      <w:sdt>
        <w:sdtPr>
          <w:rPr>
            <w:rFonts w:ascii="Times New Roman" w:eastAsiaTheme="majorEastAsia" w:hAnsi="Times New Roman" w:cs="Times New Roman"/>
            <w:b/>
            <w:bCs/>
            <w:color w:val="4F81BD" w:themeColor="accent1"/>
            <w:sz w:val="28"/>
            <w:szCs w:val="28"/>
          </w:rPr>
          <w:alias w:val="Year"/>
          <w:id w:val="77761609"/>
          <w:placeholder>
            <w:docPart w:val="8A4DACBD0FF143CE9739192D200C8B1D"/>
          </w:placeholder>
          <w:dataBinding w:prefixMappings="xmlns:ns0='http://schemas.microsoft.com/office/2006/coverPageProps'" w:xpath="/ns0:CoverPageProperties[1]/ns0:PublishDate[1]" w:storeItemID="{55AF091B-3C7A-41E3-B477-F2FDAA23CFDA}"/>
          <w:date w:fullDate="2020-04-09T00:00:00Z">
            <w:dateFormat w:val="yyyy"/>
            <w:lid w:val="en-US"/>
            <w:storeMappedDataAs w:val="dateTime"/>
            <w:calendar w:val="gregorian"/>
          </w:date>
        </w:sdtPr>
        <w:sdtEndPr/>
        <w:sdtContent>
          <w:tc>
            <w:tcPr>
              <w:tcW w:w="1105" w:type="dxa"/>
            </w:tcPr>
            <w:p w:rsidR="00932E31" w:rsidRPr="00932E31" w:rsidRDefault="008E39E6">
              <w:pPr>
                <w:pStyle w:val="Header"/>
                <w:rPr>
                  <w:rFonts w:ascii="Times New Roman" w:eastAsiaTheme="majorEastAsia" w:hAnsi="Times New Roman" w:cs="Times New Roman"/>
                  <w:b/>
                  <w:bCs/>
                  <w:color w:val="4F81BD" w:themeColor="accent1"/>
                  <w:sz w:val="28"/>
                  <w:szCs w:val="28"/>
                </w:rPr>
              </w:pPr>
              <w:r>
                <w:rPr>
                  <w:rFonts w:ascii="Times New Roman" w:eastAsiaTheme="majorEastAsia" w:hAnsi="Times New Roman" w:cs="Times New Roman"/>
                  <w:b/>
                  <w:bCs/>
                  <w:color w:val="4F81BD" w:themeColor="accent1"/>
                  <w:sz w:val="28"/>
                  <w:szCs w:val="28"/>
                </w:rPr>
                <w:t>2020</w:t>
              </w:r>
            </w:p>
          </w:tc>
        </w:sdtContent>
      </w:sdt>
    </w:tr>
  </w:tbl>
  <w:p w:rsidR="00932E31" w:rsidRDefault="00932E31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2E31"/>
    <w:rsid w:val="0000038B"/>
    <w:rsid w:val="00000ED4"/>
    <w:rsid w:val="00001BA3"/>
    <w:rsid w:val="0000295F"/>
    <w:rsid w:val="00002E1C"/>
    <w:rsid w:val="000036A4"/>
    <w:rsid w:val="00003909"/>
    <w:rsid w:val="00003C3F"/>
    <w:rsid w:val="00003FA0"/>
    <w:rsid w:val="00006C40"/>
    <w:rsid w:val="000077B1"/>
    <w:rsid w:val="00007827"/>
    <w:rsid w:val="00007FDA"/>
    <w:rsid w:val="00010905"/>
    <w:rsid w:val="00010ECB"/>
    <w:rsid w:val="000110E7"/>
    <w:rsid w:val="000111E4"/>
    <w:rsid w:val="00011D57"/>
    <w:rsid w:val="000124E0"/>
    <w:rsid w:val="00013916"/>
    <w:rsid w:val="0001478E"/>
    <w:rsid w:val="00016B86"/>
    <w:rsid w:val="000173F4"/>
    <w:rsid w:val="00017EAF"/>
    <w:rsid w:val="000201AB"/>
    <w:rsid w:val="00022163"/>
    <w:rsid w:val="0002240E"/>
    <w:rsid w:val="00022CFB"/>
    <w:rsid w:val="00023C8D"/>
    <w:rsid w:val="00023F2E"/>
    <w:rsid w:val="00024F3A"/>
    <w:rsid w:val="00025556"/>
    <w:rsid w:val="00025ACC"/>
    <w:rsid w:val="00026D73"/>
    <w:rsid w:val="00027F58"/>
    <w:rsid w:val="00030ACB"/>
    <w:rsid w:val="00030C76"/>
    <w:rsid w:val="00031104"/>
    <w:rsid w:val="000314E4"/>
    <w:rsid w:val="00032835"/>
    <w:rsid w:val="0003313F"/>
    <w:rsid w:val="0003395E"/>
    <w:rsid w:val="00034F2E"/>
    <w:rsid w:val="0003512D"/>
    <w:rsid w:val="00035ACD"/>
    <w:rsid w:val="0003626E"/>
    <w:rsid w:val="0004153E"/>
    <w:rsid w:val="00041B4D"/>
    <w:rsid w:val="0004226C"/>
    <w:rsid w:val="00043A9C"/>
    <w:rsid w:val="00044663"/>
    <w:rsid w:val="00044A39"/>
    <w:rsid w:val="00044F29"/>
    <w:rsid w:val="00044F57"/>
    <w:rsid w:val="00050576"/>
    <w:rsid w:val="00050776"/>
    <w:rsid w:val="00050B96"/>
    <w:rsid w:val="00051EC9"/>
    <w:rsid w:val="000522B8"/>
    <w:rsid w:val="00052359"/>
    <w:rsid w:val="00052839"/>
    <w:rsid w:val="000529C5"/>
    <w:rsid w:val="00052F1A"/>
    <w:rsid w:val="000552A1"/>
    <w:rsid w:val="0005651B"/>
    <w:rsid w:val="00057754"/>
    <w:rsid w:val="0006096E"/>
    <w:rsid w:val="00060CCB"/>
    <w:rsid w:val="00061EFB"/>
    <w:rsid w:val="00062C16"/>
    <w:rsid w:val="000635B8"/>
    <w:rsid w:val="00063F0A"/>
    <w:rsid w:val="00063F64"/>
    <w:rsid w:val="0006564C"/>
    <w:rsid w:val="000659FA"/>
    <w:rsid w:val="0006651B"/>
    <w:rsid w:val="00066556"/>
    <w:rsid w:val="00066B92"/>
    <w:rsid w:val="00066DAB"/>
    <w:rsid w:val="00070E3F"/>
    <w:rsid w:val="000719E8"/>
    <w:rsid w:val="000720B7"/>
    <w:rsid w:val="00072688"/>
    <w:rsid w:val="00072880"/>
    <w:rsid w:val="00075262"/>
    <w:rsid w:val="000752B6"/>
    <w:rsid w:val="000763B1"/>
    <w:rsid w:val="000800BA"/>
    <w:rsid w:val="00080455"/>
    <w:rsid w:val="000805D9"/>
    <w:rsid w:val="00080998"/>
    <w:rsid w:val="00081223"/>
    <w:rsid w:val="00082B00"/>
    <w:rsid w:val="00083D86"/>
    <w:rsid w:val="000841C6"/>
    <w:rsid w:val="00086118"/>
    <w:rsid w:val="00087095"/>
    <w:rsid w:val="000921BE"/>
    <w:rsid w:val="00092DDD"/>
    <w:rsid w:val="00093479"/>
    <w:rsid w:val="000940E5"/>
    <w:rsid w:val="00094B1C"/>
    <w:rsid w:val="00094CFF"/>
    <w:rsid w:val="0009503F"/>
    <w:rsid w:val="000967C2"/>
    <w:rsid w:val="00096B64"/>
    <w:rsid w:val="000971A6"/>
    <w:rsid w:val="0009796A"/>
    <w:rsid w:val="000A08F6"/>
    <w:rsid w:val="000A1462"/>
    <w:rsid w:val="000A21A5"/>
    <w:rsid w:val="000A2720"/>
    <w:rsid w:val="000A2CCE"/>
    <w:rsid w:val="000A5210"/>
    <w:rsid w:val="000A5EAA"/>
    <w:rsid w:val="000A631D"/>
    <w:rsid w:val="000A6EC3"/>
    <w:rsid w:val="000A6FDD"/>
    <w:rsid w:val="000A73BF"/>
    <w:rsid w:val="000B1853"/>
    <w:rsid w:val="000B21AF"/>
    <w:rsid w:val="000B4D06"/>
    <w:rsid w:val="000B5595"/>
    <w:rsid w:val="000B5EA8"/>
    <w:rsid w:val="000B7E17"/>
    <w:rsid w:val="000B7FC6"/>
    <w:rsid w:val="000C010D"/>
    <w:rsid w:val="000C0656"/>
    <w:rsid w:val="000C1E6F"/>
    <w:rsid w:val="000C252D"/>
    <w:rsid w:val="000C3BFC"/>
    <w:rsid w:val="000C3DEC"/>
    <w:rsid w:val="000C4D1F"/>
    <w:rsid w:val="000C5CA6"/>
    <w:rsid w:val="000C5D06"/>
    <w:rsid w:val="000C768C"/>
    <w:rsid w:val="000C7ED2"/>
    <w:rsid w:val="000D0362"/>
    <w:rsid w:val="000D03B7"/>
    <w:rsid w:val="000D0D66"/>
    <w:rsid w:val="000D1206"/>
    <w:rsid w:val="000D1AC4"/>
    <w:rsid w:val="000D207C"/>
    <w:rsid w:val="000D3CD3"/>
    <w:rsid w:val="000D40DA"/>
    <w:rsid w:val="000D4B2C"/>
    <w:rsid w:val="000D574E"/>
    <w:rsid w:val="000D6EB8"/>
    <w:rsid w:val="000E092B"/>
    <w:rsid w:val="000E1742"/>
    <w:rsid w:val="000E224E"/>
    <w:rsid w:val="000E2A08"/>
    <w:rsid w:val="000E330B"/>
    <w:rsid w:val="000E36F6"/>
    <w:rsid w:val="000E46D7"/>
    <w:rsid w:val="000E4F29"/>
    <w:rsid w:val="000E5C86"/>
    <w:rsid w:val="000E5ED6"/>
    <w:rsid w:val="000E685F"/>
    <w:rsid w:val="000E7483"/>
    <w:rsid w:val="000F019D"/>
    <w:rsid w:val="000F0370"/>
    <w:rsid w:val="000F0A9D"/>
    <w:rsid w:val="000F2581"/>
    <w:rsid w:val="000F33B5"/>
    <w:rsid w:val="000F359F"/>
    <w:rsid w:val="000F3D22"/>
    <w:rsid w:val="000F5796"/>
    <w:rsid w:val="000F6A21"/>
    <w:rsid w:val="000F7621"/>
    <w:rsid w:val="000F7F6D"/>
    <w:rsid w:val="000F7FBB"/>
    <w:rsid w:val="00102786"/>
    <w:rsid w:val="0010518B"/>
    <w:rsid w:val="001052F1"/>
    <w:rsid w:val="00106F63"/>
    <w:rsid w:val="0010720A"/>
    <w:rsid w:val="0010758D"/>
    <w:rsid w:val="00110009"/>
    <w:rsid w:val="00110A0A"/>
    <w:rsid w:val="00110A6B"/>
    <w:rsid w:val="00111075"/>
    <w:rsid w:val="001118A0"/>
    <w:rsid w:val="001119E5"/>
    <w:rsid w:val="001121C8"/>
    <w:rsid w:val="00113252"/>
    <w:rsid w:val="001135FC"/>
    <w:rsid w:val="00113C79"/>
    <w:rsid w:val="00114639"/>
    <w:rsid w:val="001146F0"/>
    <w:rsid w:val="00114B78"/>
    <w:rsid w:val="00116AF7"/>
    <w:rsid w:val="00117125"/>
    <w:rsid w:val="00117C25"/>
    <w:rsid w:val="00120D90"/>
    <w:rsid w:val="00121F28"/>
    <w:rsid w:val="00122460"/>
    <w:rsid w:val="00122790"/>
    <w:rsid w:val="001238CB"/>
    <w:rsid w:val="0012391C"/>
    <w:rsid w:val="0012430E"/>
    <w:rsid w:val="00124373"/>
    <w:rsid w:val="00124461"/>
    <w:rsid w:val="0012469E"/>
    <w:rsid w:val="00124BF1"/>
    <w:rsid w:val="0012510E"/>
    <w:rsid w:val="001256CC"/>
    <w:rsid w:val="00125A52"/>
    <w:rsid w:val="0012713F"/>
    <w:rsid w:val="00127346"/>
    <w:rsid w:val="00127833"/>
    <w:rsid w:val="00127DD9"/>
    <w:rsid w:val="00131760"/>
    <w:rsid w:val="001326EC"/>
    <w:rsid w:val="001334A5"/>
    <w:rsid w:val="00135A6C"/>
    <w:rsid w:val="0013645C"/>
    <w:rsid w:val="00137DE2"/>
    <w:rsid w:val="001413EB"/>
    <w:rsid w:val="001417D4"/>
    <w:rsid w:val="001418B9"/>
    <w:rsid w:val="00142644"/>
    <w:rsid w:val="00142DFD"/>
    <w:rsid w:val="00143582"/>
    <w:rsid w:val="00144E90"/>
    <w:rsid w:val="00147011"/>
    <w:rsid w:val="00150E39"/>
    <w:rsid w:val="0015135A"/>
    <w:rsid w:val="0015298C"/>
    <w:rsid w:val="0015377D"/>
    <w:rsid w:val="001542A6"/>
    <w:rsid w:val="001548BE"/>
    <w:rsid w:val="001549B9"/>
    <w:rsid w:val="00154B8A"/>
    <w:rsid w:val="00154EC7"/>
    <w:rsid w:val="00155823"/>
    <w:rsid w:val="00155C4E"/>
    <w:rsid w:val="00156230"/>
    <w:rsid w:val="0015667C"/>
    <w:rsid w:val="00157794"/>
    <w:rsid w:val="00157A99"/>
    <w:rsid w:val="00160EE8"/>
    <w:rsid w:val="001618F1"/>
    <w:rsid w:val="00162167"/>
    <w:rsid w:val="00164181"/>
    <w:rsid w:val="0016606C"/>
    <w:rsid w:val="00166C9D"/>
    <w:rsid w:val="00166E5D"/>
    <w:rsid w:val="00167E1A"/>
    <w:rsid w:val="00171CE8"/>
    <w:rsid w:val="00172CC3"/>
    <w:rsid w:val="00172D4B"/>
    <w:rsid w:val="001742D9"/>
    <w:rsid w:val="001749FD"/>
    <w:rsid w:val="00176FC1"/>
    <w:rsid w:val="0017746A"/>
    <w:rsid w:val="0018043C"/>
    <w:rsid w:val="00180871"/>
    <w:rsid w:val="00181AAB"/>
    <w:rsid w:val="00182161"/>
    <w:rsid w:val="00182315"/>
    <w:rsid w:val="00182D34"/>
    <w:rsid w:val="00184223"/>
    <w:rsid w:val="001851A9"/>
    <w:rsid w:val="00187954"/>
    <w:rsid w:val="0019075A"/>
    <w:rsid w:val="00190F8E"/>
    <w:rsid w:val="0019219E"/>
    <w:rsid w:val="001926FF"/>
    <w:rsid w:val="001940FF"/>
    <w:rsid w:val="00194F30"/>
    <w:rsid w:val="00195DA6"/>
    <w:rsid w:val="0019742E"/>
    <w:rsid w:val="001A06A5"/>
    <w:rsid w:val="001A092E"/>
    <w:rsid w:val="001A0B48"/>
    <w:rsid w:val="001A1524"/>
    <w:rsid w:val="001A1EE9"/>
    <w:rsid w:val="001A218B"/>
    <w:rsid w:val="001A2469"/>
    <w:rsid w:val="001A264A"/>
    <w:rsid w:val="001A276E"/>
    <w:rsid w:val="001A3F79"/>
    <w:rsid w:val="001A46FA"/>
    <w:rsid w:val="001A59A8"/>
    <w:rsid w:val="001A5A43"/>
    <w:rsid w:val="001A5F0D"/>
    <w:rsid w:val="001A60C9"/>
    <w:rsid w:val="001A63C0"/>
    <w:rsid w:val="001B0389"/>
    <w:rsid w:val="001B05DF"/>
    <w:rsid w:val="001B14D4"/>
    <w:rsid w:val="001B1C0A"/>
    <w:rsid w:val="001B29D9"/>
    <w:rsid w:val="001B71AA"/>
    <w:rsid w:val="001B7567"/>
    <w:rsid w:val="001C2A47"/>
    <w:rsid w:val="001C3163"/>
    <w:rsid w:val="001C340C"/>
    <w:rsid w:val="001C4AC4"/>
    <w:rsid w:val="001C5BC3"/>
    <w:rsid w:val="001C5D27"/>
    <w:rsid w:val="001C77B9"/>
    <w:rsid w:val="001C7972"/>
    <w:rsid w:val="001D00A3"/>
    <w:rsid w:val="001D1A1A"/>
    <w:rsid w:val="001D2BE1"/>
    <w:rsid w:val="001D41CE"/>
    <w:rsid w:val="001D4515"/>
    <w:rsid w:val="001D48D7"/>
    <w:rsid w:val="001D511B"/>
    <w:rsid w:val="001D732B"/>
    <w:rsid w:val="001E0BD7"/>
    <w:rsid w:val="001E10AD"/>
    <w:rsid w:val="001E2257"/>
    <w:rsid w:val="001E24CE"/>
    <w:rsid w:val="001E2C1D"/>
    <w:rsid w:val="001E3199"/>
    <w:rsid w:val="001E3286"/>
    <w:rsid w:val="001E3B98"/>
    <w:rsid w:val="001E4061"/>
    <w:rsid w:val="001E4448"/>
    <w:rsid w:val="001E4654"/>
    <w:rsid w:val="001E5F64"/>
    <w:rsid w:val="001E69A2"/>
    <w:rsid w:val="001E725B"/>
    <w:rsid w:val="001F11F7"/>
    <w:rsid w:val="001F450E"/>
    <w:rsid w:val="001F4F62"/>
    <w:rsid w:val="002003A6"/>
    <w:rsid w:val="00202815"/>
    <w:rsid w:val="00202A0A"/>
    <w:rsid w:val="00202E8F"/>
    <w:rsid w:val="002033BA"/>
    <w:rsid w:val="00204509"/>
    <w:rsid w:val="00205382"/>
    <w:rsid w:val="0020599E"/>
    <w:rsid w:val="00205D68"/>
    <w:rsid w:val="0020621E"/>
    <w:rsid w:val="00207585"/>
    <w:rsid w:val="00212824"/>
    <w:rsid w:val="00212977"/>
    <w:rsid w:val="00212978"/>
    <w:rsid w:val="002141C8"/>
    <w:rsid w:val="00215947"/>
    <w:rsid w:val="00215BDD"/>
    <w:rsid w:val="00215F4D"/>
    <w:rsid w:val="00216947"/>
    <w:rsid w:val="002173BF"/>
    <w:rsid w:val="0022027F"/>
    <w:rsid w:val="00220BE8"/>
    <w:rsid w:val="00220D4D"/>
    <w:rsid w:val="00224F1A"/>
    <w:rsid w:val="00225E04"/>
    <w:rsid w:val="00226B7E"/>
    <w:rsid w:val="00227BC3"/>
    <w:rsid w:val="00227EEF"/>
    <w:rsid w:val="0023047B"/>
    <w:rsid w:val="00230880"/>
    <w:rsid w:val="002311BB"/>
    <w:rsid w:val="0023376F"/>
    <w:rsid w:val="00236553"/>
    <w:rsid w:val="002376D8"/>
    <w:rsid w:val="0023780F"/>
    <w:rsid w:val="002419D2"/>
    <w:rsid w:val="00241AE2"/>
    <w:rsid w:val="00242D32"/>
    <w:rsid w:val="00243138"/>
    <w:rsid w:val="002460A5"/>
    <w:rsid w:val="00246223"/>
    <w:rsid w:val="00246C03"/>
    <w:rsid w:val="002479C6"/>
    <w:rsid w:val="00247C1C"/>
    <w:rsid w:val="002508FD"/>
    <w:rsid w:val="00250D8E"/>
    <w:rsid w:val="00251286"/>
    <w:rsid w:val="0025165D"/>
    <w:rsid w:val="0025286B"/>
    <w:rsid w:val="00256660"/>
    <w:rsid w:val="002566E6"/>
    <w:rsid w:val="00257417"/>
    <w:rsid w:val="002575FC"/>
    <w:rsid w:val="002578C5"/>
    <w:rsid w:val="002603D7"/>
    <w:rsid w:val="00260A47"/>
    <w:rsid w:val="00260B24"/>
    <w:rsid w:val="00260B7A"/>
    <w:rsid w:val="00262296"/>
    <w:rsid w:val="0026235D"/>
    <w:rsid w:val="00262AE6"/>
    <w:rsid w:val="002635B5"/>
    <w:rsid w:val="00263789"/>
    <w:rsid w:val="002641FC"/>
    <w:rsid w:val="0026449F"/>
    <w:rsid w:val="00264B5B"/>
    <w:rsid w:val="00264F9F"/>
    <w:rsid w:val="00265B01"/>
    <w:rsid w:val="00265E04"/>
    <w:rsid w:val="00267D92"/>
    <w:rsid w:val="00270823"/>
    <w:rsid w:val="00270E3A"/>
    <w:rsid w:val="00271A0A"/>
    <w:rsid w:val="002721DE"/>
    <w:rsid w:val="00272273"/>
    <w:rsid w:val="00272CB0"/>
    <w:rsid w:val="00273CE2"/>
    <w:rsid w:val="00274FB1"/>
    <w:rsid w:val="00275757"/>
    <w:rsid w:val="00276FD0"/>
    <w:rsid w:val="002770FA"/>
    <w:rsid w:val="0028008C"/>
    <w:rsid w:val="002816D8"/>
    <w:rsid w:val="00283FC7"/>
    <w:rsid w:val="0028469B"/>
    <w:rsid w:val="00284FF6"/>
    <w:rsid w:val="00285FB8"/>
    <w:rsid w:val="0028607D"/>
    <w:rsid w:val="0029048C"/>
    <w:rsid w:val="002906E3"/>
    <w:rsid w:val="0029070E"/>
    <w:rsid w:val="00290902"/>
    <w:rsid w:val="00292D7C"/>
    <w:rsid w:val="00294EF7"/>
    <w:rsid w:val="00295A4B"/>
    <w:rsid w:val="00295BDE"/>
    <w:rsid w:val="00295C84"/>
    <w:rsid w:val="002961FC"/>
    <w:rsid w:val="00296D90"/>
    <w:rsid w:val="002A00FF"/>
    <w:rsid w:val="002A01FC"/>
    <w:rsid w:val="002A086F"/>
    <w:rsid w:val="002A0AC3"/>
    <w:rsid w:val="002A14FF"/>
    <w:rsid w:val="002A2024"/>
    <w:rsid w:val="002A25F2"/>
    <w:rsid w:val="002A3009"/>
    <w:rsid w:val="002A500D"/>
    <w:rsid w:val="002A53FF"/>
    <w:rsid w:val="002A5464"/>
    <w:rsid w:val="002A6355"/>
    <w:rsid w:val="002A7683"/>
    <w:rsid w:val="002A773B"/>
    <w:rsid w:val="002B04A0"/>
    <w:rsid w:val="002B0675"/>
    <w:rsid w:val="002B0685"/>
    <w:rsid w:val="002B179B"/>
    <w:rsid w:val="002B18D5"/>
    <w:rsid w:val="002B339E"/>
    <w:rsid w:val="002B3E43"/>
    <w:rsid w:val="002B5D06"/>
    <w:rsid w:val="002B62AC"/>
    <w:rsid w:val="002B6509"/>
    <w:rsid w:val="002B6564"/>
    <w:rsid w:val="002B75C5"/>
    <w:rsid w:val="002C0C20"/>
    <w:rsid w:val="002C0ED0"/>
    <w:rsid w:val="002C1EB2"/>
    <w:rsid w:val="002C236F"/>
    <w:rsid w:val="002C351D"/>
    <w:rsid w:val="002C3DB7"/>
    <w:rsid w:val="002C520A"/>
    <w:rsid w:val="002C5900"/>
    <w:rsid w:val="002C6B7A"/>
    <w:rsid w:val="002C7698"/>
    <w:rsid w:val="002D06CB"/>
    <w:rsid w:val="002D0F78"/>
    <w:rsid w:val="002D1671"/>
    <w:rsid w:val="002D18C5"/>
    <w:rsid w:val="002D1F59"/>
    <w:rsid w:val="002D2280"/>
    <w:rsid w:val="002D310E"/>
    <w:rsid w:val="002D494A"/>
    <w:rsid w:val="002D546A"/>
    <w:rsid w:val="002D5728"/>
    <w:rsid w:val="002D58D1"/>
    <w:rsid w:val="002D7F40"/>
    <w:rsid w:val="002E186B"/>
    <w:rsid w:val="002E28F4"/>
    <w:rsid w:val="002E43A3"/>
    <w:rsid w:val="002E4E78"/>
    <w:rsid w:val="002E515A"/>
    <w:rsid w:val="002E524C"/>
    <w:rsid w:val="002E5E59"/>
    <w:rsid w:val="002E7C25"/>
    <w:rsid w:val="002F06F9"/>
    <w:rsid w:val="002F0FF7"/>
    <w:rsid w:val="002F19A0"/>
    <w:rsid w:val="002F1AF6"/>
    <w:rsid w:val="002F1EB3"/>
    <w:rsid w:val="002F2586"/>
    <w:rsid w:val="002F30BA"/>
    <w:rsid w:val="002F32E9"/>
    <w:rsid w:val="002F33C1"/>
    <w:rsid w:val="002F4021"/>
    <w:rsid w:val="002F4A8E"/>
    <w:rsid w:val="002F518E"/>
    <w:rsid w:val="002F5960"/>
    <w:rsid w:val="002F63C5"/>
    <w:rsid w:val="002F7C8E"/>
    <w:rsid w:val="0030174D"/>
    <w:rsid w:val="00301A0F"/>
    <w:rsid w:val="00302E3F"/>
    <w:rsid w:val="00304504"/>
    <w:rsid w:val="00304730"/>
    <w:rsid w:val="00304C70"/>
    <w:rsid w:val="00304F6D"/>
    <w:rsid w:val="003050FC"/>
    <w:rsid w:val="00305AD5"/>
    <w:rsid w:val="00306ECA"/>
    <w:rsid w:val="00310CCB"/>
    <w:rsid w:val="00311365"/>
    <w:rsid w:val="0031188B"/>
    <w:rsid w:val="003123D8"/>
    <w:rsid w:val="00312F02"/>
    <w:rsid w:val="0031383A"/>
    <w:rsid w:val="00313F97"/>
    <w:rsid w:val="0031555C"/>
    <w:rsid w:val="003156AB"/>
    <w:rsid w:val="00316687"/>
    <w:rsid w:val="00317676"/>
    <w:rsid w:val="003177FE"/>
    <w:rsid w:val="00320A0A"/>
    <w:rsid w:val="00321212"/>
    <w:rsid w:val="003232B2"/>
    <w:rsid w:val="0032399F"/>
    <w:rsid w:val="00324353"/>
    <w:rsid w:val="003251EF"/>
    <w:rsid w:val="00325435"/>
    <w:rsid w:val="00327933"/>
    <w:rsid w:val="00327D50"/>
    <w:rsid w:val="003317EB"/>
    <w:rsid w:val="00331D96"/>
    <w:rsid w:val="00331DE4"/>
    <w:rsid w:val="00332CF2"/>
    <w:rsid w:val="0033310E"/>
    <w:rsid w:val="00333BA4"/>
    <w:rsid w:val="003344EF"/>
    <w:rsid w:val="0033497A"/>
    <w:rsid w:val="00334C2D"/>
    <w:rsid w:val="003354E4"/>
    <w:rsid w:val="00335BB4"/>
    <w:rsid w:val="00335D47"/>
    <w:rsid w:val="00335E42"/>
    <w:rsid w:val="0033636E"/>
    <w:rsid w:val="0033780B"/>
    <w:rsid w:val="00337EC1"/>
    <w:rsid w:val="003406E8"/>
    <w:rsid w:val="00342876"/>
    <w:rsid w:val="003435DF"/>
    <w:rsid w:val="00343D55"/>
    <w:rsid w:val="0034497E"/>
    <w:rsid w:val="00345781"/>
    <w:rsid w:val="00346195"/>
    <w:rsid w:val="00346385"/>
    <w:rsid w:val="00346A07"/>
    <w:rsid w:val="00346DEE"/>
    <w:rsid w:val="00347C73"/>
    <w:rsid w:val="0035028D"/>
    <w:rsid w:val="0035086C"/>
    <w:rsid w:val="00351FCC"/>
    <w:rsid w:val="00352D98"/>
    <w:rsid w:val="00353BCE"/>
    <w:rsid w:val="00353D95"/>
    <w:rsid w:val="00354193"/>
    <w:rsid w:val="0035510D"/>
    <w:rsid w:val="003554EF"/>
    <w:rsid w:val="0035578E"/>
    <w:rsid w:val="00355E29"/>
    <w:rsid w:val="00355F0B"/>
    <w:rsid w:val="00356832"/>
    <w:rsid w:val="00357C07"/>
    <w:rsid w:val="0036101F"/>
    <w:rsid w:val="003614E8"/>
    <w:rsid w:val="0036151A"/>
    <w:rsid w:val="0036195E"/>
    <w:rsid w:val="003621C8"/>
    <w:rsid w:val="00364201"/>
    <w:rsid w:val="00364E9E"/>
    <w:rsid w:val="0036502B"/>
    <w:rsid w:val="0036513A"/>
    <w:rsid w:val="00365335"/>
    <w:rsid w:val="00365424"/>
    <w:rsid w:val="003654A1"/>
    <w:rsid w:val="00366EC2"/>
    <w:rsid w:val="003673DE"/>
    <w:rsid w:val="00367461"/>
    <w:rsid w:val="003706EF"/>
    <w:rsid w:val="003708DF"/>
    <w:rsid w:val="00370BB1"/>
    <w:rsid w:val="00371FF4"/>
    <w:rsid w:val="003739EA"/>
    <w:rsid w:val="00373E44"/>
    <w:rsid w:val="0037401E"/>
    <w:rsid w:val="0037475E"/>
    <w:rsid w:val="0037487B"/>
    <w:rsid w:val="003761BC"/>
    <w:rsid w:val="003766F7"/>
    <w:rsid w:val="00377728"/>
    <w:rsid w:val="00380CB0"/>
    <w:rsid w:val="00380DAD"/>
    <w:rsid w:val="0038105E"/>
    <w:rsid w:val="0038393E"/>
    <w:rsid w:val="00383B29"/>
    <w:rsid w:val="003859A9"/>
    <w:rsid w:val="00386F4F"/>
    <w:rsid w:val="003871E1"/>
    <w:rsid w:val="00387B31"/>
    <w:rsid w:val="003901B1"/>
    <w:rsid w:val="00392522"/>
    <w:rsid w:val="00393A90"/>
    <w:rsid w:val="00393F34"/>
    <w:rsid w:val="0039476B"/>
    <w:rsid w:val="00394B17"/>
    <w:rsid w:val="00394B38"/>
    <w:rsid w:val="00395386"/>
    <w:rsid w:val="00397E4E"/>
    <w:rsid w:val="003A07E5"/>
    <w:rsid w:val="003A0A06"/>
    <w:rsid w:val="003A10F4"/>
    <w:rsid w:val="003A1925"/>
    <w:rsid w:val="003A298D"/>
    <w:rsid w:val="003A48A8"/>
    <w:rsid w:val="003A5E39"/>
    <w:rsid w:val="003A5FF8"/>
    <w:rsid w:val="003A61F7"/>
    <w:rsid w:val="003A6706"/>
    <w:rsid w:val="003A6885"/>
    <w:rsid w:val="003A6E99"/>
    <w:rsid w:val="003A7078"/>
    <w:rsid w:val="003A7A3F"/>
    <w:rsid w:val="003B2844"/>
    <w:rsid w:val="003B28EA"/>
    <w:rsid w:val="003B4221"/>
    <w:rsid w:val="003B4594"/>
    <w:rsid w:val="003B5797"/>
    <w:rsid w:val="003B57EB"/>
    <w:rsid w:val="003B58D6"/>
    <w:rsid w:val="003B5CB6"/>
    <w:rsid w:val="003C0873"/>
    <w:rsid w:val="003C08A0"/>
    <w:rsid w:val="003C12C0"/>
    <w:rsid w:val="003C1950"/>
    <w:rsid w:val="003C27D5"/>
    <w:rsid w:val="003C2CF8"/>
    <w:rsid w:val="003C2F61"/>
    <w:rsid w:val="003C4371"/>
    <w:rsid w:val="003C46E5"/>
    <w:rsid w:val="003C65B5"/>
    <w:rsid w:val="003C6613"/>
    <w:rsid w:val="003C6AC2"/>
    <w:rsid w:val="003C70C1"/>
    <w:rsid w:val="003C7476"/>
    <w:rsid w:val="003D0723"/>
    <w:rsid w:val="003D0EBF"/>
    <w:rsid w:val="003D18F2"/>
    <w:rsid w:val="003D1D46"/>
    <w:rsid w:val="003D20AA"/>
    <w:rsid w:val="003D2243"/>
    <w:rsid w:val="003D30AD"/>
    <w:rsid w:val="003D3B6F"/>
    <w:rsid w:val="003D3F0C"/>
    <w:rsid w:val="003D5182"/>
    <w:rsid w:val="003D62B9"/>
    <w:rsid w:val="003D73CA"/>
    <w:rsid w:val="003D78D4"/>
    <w:rsid w:val="003E04FD"/>
    <w:rsid w:val="003E0A72"/>
    <w:rsid w:val="003E18B9"/>
    <w:rsid w:val="003E1995"/>
    <w:rsid w:val="003E1A3D"/>
    <w:rsid w:val="003E2804"/>
    <w:rsid w:val="003E4F80"/>
    <w:rsid w:val="003E5723"/>
    <w:rsid w:val="003E5BE3"/>
    <w:rsid w:val="003E5DB3"/>
    <w:rsid w:val="003E630C"/>
    <w:rsid w:val="003E6AE5"/>
    <w:rsid w:val="003F0A42"/>
    <w:rsid w:val="003F11C3"/>
    <w:rsid w:val="003F3B6A"/>
    <w:rsid w:val="003F3C1C"/>
    <w:rsid w:val="003F3D20"/>
    <w:rsid w:val="003F42FC"/>
    <w:rsid w:val="003F45EE"/>
    <w:rsid w:val="003F5083"/>
    <w:rsid w:val="003F5FBC"/>
    <w:rsid w:val="003F6535"/>
    <w:rsid w:val="003F6DDB"/>
    <w:rsid w:val="003F6EF9"/>
    <w:rsid w:val="0040002E"/>
    <w:rsid w:val="00400905"/>
    <w:rsid w:val="00401A54"/>
    <w:rsid w:val="00402504"/>
    <w:rsid w:val="0040257E"/>
    <w:rsid w:val="004027B0"/>
    <w:rsid w:val="00402A24"/>
    <w:rsid w:val="00402BD3"/>
    <w:rsid w:val="00402EC3"/>
    <w:rsid w:val="004030FE"/>
    <w:rsid w:val="004033BD"/>
    <w:rsid w:val="004033FB"/>
    <w:rsid w:val="0040471A"/>
    <w:rsid w:val="00404C2E"/>
    <w:rsid w:val="00404D47"/>
    <w:rsid w:val="0040526E"/>
    <w:rsid w:val="0040660A"/>
    <w:rsid w:val="004070B5"/>
    <w:rsid w:val="00407BB9"/>
    <w:rsid w:val="00410D26"/>
    <w:rsid w:val="00411B22"/>
    <w:rsid w:val="00411FFE"/>
    <w:rsid w:val="00412072"/>
    <w:rsid w:val="00413D17"/>
    <w:rsid w:val="004144F2"/>
    <w:rsid w:val="00414555"/>
    <w:rsid w:val="004148BD"/>
    <w:rsid w:val="004158CF"/>
    <w:rsid w:val="00416E51"/>
    <w:rsid w:val="00417D12"/>
    <w:rsid w:val="00417EC9"/>
    <w:rsid w:val="00420734"/>
    <w:rsid w:val="00420DE2"/>
    <w:rsid w:val="00420E39"/>
    <w:rsid w:val="00420F2C"/>
    <w:rsid w:val="00421B2F"/>
    <w:rsid w:val="00422197"/>
    <w:rsid w:val="00422D75"/>
    <w:rsid w:val="00423FAA"/>
    <w:rsid w:val="00424EB0"/>
    <w:rsid w:val="0042517B"/>
    <w:rsid w:val="00426F9A"/>
    <w:rsid w:val="00431091"/>
    <w:rsid w:val="004318A6"/>
    <w:rsid w:val="00431A75"/>
    <w:rsid w:val="00431AFE"/>
    <w:rsid w:val="00432393"/>
    <w:rsid w:val="004336EF"/>
    <w:rsid w:val="00433B4E"/>
    <w:rsid w:val="00433BD0"/>
    <w:rsid w:val="00434A21"/>
    <w:rsid w:val="00434AF5"/>
    <w:rsid w:val="00435078"/>
    <w:rsid w:val="00435DF9"/>
    <w:rsid w:val="00436228"/>
    <w:rsid w:val="0043780E"/>
    <w:rsid w:val="00437E64"/>
    <w:rsid w:val="00441672"/>
    <w:rsid w:val="00442E30"/>
    <w:rsid w:val="0044327D"/>
    <w:rsid w:val="00444185"/>
    <w:rsid w:val="00444EFB"/>
    <w:rsid w:val="004459B8"/>
    <w:rsid w:val="004464BF"/>
    <w:rsid w:val="004473B1"/>
    <w:rsid w:val="004503CE"/>
    <w:rsid w:val="004509D0"/>
    <w:rsid w:val="00453753"/>
    <w:rsid w:val="0045469F"/>
    <w:rsid w:val="00454F46"/>
    <w:rsid w:val="0045509D"/>
    <w:rsid w:val="00457214"/>
    <w:rsid w:val="0045790C"/>
    <w:rsid w:val="004635BE"/>
    <w:rsid w:val="00465834"/>
    <w:rsid w:val="00465B27"/>
    <w:rsid w:val="00466A9B"/>
    <w:rsid w:val="004672AD"/>
    <w:rsid w:val="00467E70"/>
    <w:rsid w:val="0047042E"/>
    <w:rsid w:val="00471748"/>
    <w:rsid w:val="00471793"/>
    <w:rsid w:val="00473445"/>
    <w:rsid w:val="0047351E"/>
    <w:rsid w:val="00476D95"/>
    <w:rsid w:val="00476E89"/>
    <w:rsid w:val="00477DF3"/>
    <w:rsid w:val="00480F6F"/>
    <w:rsid w:val="00481DA7"/>
    <w:rsid w:val="00482441"/>
    <w:rsid w:val="00483461"/>
    <w:rsid w:val="004838D5"/>
    <w:rsid w:val="00483C2B"/>
    <w:rsid w:val="0048491F"/>
    <w:rsid w:val="00484D6D"/>
    <w:rsid w:val="00484FE1"/>
    <w:rsid w:val="00485651"/>
    <w:rsid w:val="00486685"/>
    <w:rsid w:val="00486F5D"/>
    <w:rsid w:val="00486F73"/>
    <w:rsid w:val="00487552"/>
    <w:rsid w:val="00487F86"/>
    <w:rsid w:val="004901E1"/>
    <w:rsid w:val="0049073C"/>
    <w:rsid w:val="00490B06"/>
    <w:rsid w:val="00490B8F"/>
    <w:rsid w:val="00492ACD"/>
    <w:rsid w:val="00494663"/>
    <w:rsid w:val="00494ECE"/>
    <w:rsid w:val="00494F95"/>
    <w:rsid w:val="0049529B"/>
    <w:rsid w:val="0049530A"/>
    <w:rsid w:val="00495BFE"/>
    <w:rsid w:val="004967DF"/>
    <w:rsid w:val="00497314"/>
    <w:rsid w:val="00497545"/>
    <w:rsid w:val="00497CBC"/>
    <w:rsid w:val="004A24DB"/>
    <w:rsid w:val="004A2724"/>
    <w:rsid w:val="004A37DB"/>
    <w:rsid w:val="004A53E7"/>
    <w:rsid w:val="004A7F7D"/>
    <w:rsid w:val="004B0502"/>
    <w:rsid w:val="004B1B34"/>
    <w:rsid w:val="004B1BCF"/>
    <w:rsid w:val="004B1CCA"/>
    <w:rsid w:val="004B2844"/>
    <w:rsid w:val="004B324F"/>
    <w:rsid w:val="004B416E"/>
    <w:rsid w:val="004B56B2"/>
    <w:rsid w:val="004B5A31"/>
    <w:rsid w:val="004B5FFD"/>
    <w:rsid w:val="004B61C6"/>
    <w:rsid w:val="004B61E0"/>
    <w:rsid w:val="004B68F2"/>
    <w:rsid w:val="004B6D97"/>
    <w:rsid w:val="004B6FFE"/>
    <w:rsid w:val="004B7621"/>
    <w:rsid w:val="004B7C37"/>
    <w:rsid w:val="004C28F2"/>
    <w:rsid w:val="004C2A75"/>
    <w:rsid w:val="004C2C45"/>
    <w:rsid w:val="004C3AB3"/>
    <w:rsid w:val="004C3F29"/>
    <w:rsid w:val="004C4231"/>
    <w:rsid w:val="004C44FE"/>
    <w:rsid w:val="004C4D53"/>
    <w:rsid w:val="004C5C77"/>
    <w:rsid w:val="004C69A8"/>
    <w:rsid w:val="004C6DA7"/>
    <w:rsid w:val="004C6EB2"/>
    <w:rsid w:val="004D03E4"/>
    <w:rsid w:val="004D0846"/>
    <w:rsid w:val="004D0856"/>
    <w:rsid w:val="004D0EE8"/>
    <w:rsid w:val="004D1AB1"/>
    <w:rsid w:val="004D2647"/>
    <w:rsid w:val="004D27C4"/>
    <w:rsid w:val="004D28C8"/>
    <w:rsid w:val="004D3DAB"/>
    <w:rsid w:val="004D3E8A"/>
    <w:rsid w:val="004D419B"/>
    <w:rsid w:val="004D514B"/>
    <w:rsid w:val="004D51E3"/>
    <w:rsid w:val="004D53F3"/>
    <w:rsid w:val="004D5949"/>
    <w:rsid w:val="004D77EB"/>
    <w:rsid w:val="004E061A"/>
    <w:rsid w:val="004E12E4"/>
    <w:rsid w:val="004E153C"/>
    <w:rsid w:val="004E1C29"/>
    <w:rsid w:val="004E24DE"/>
    <w:rsid w:val="004E2590"/>
    <w:rsid w:val="004E328B"/>
    <w:rsid w:val="004E32FB"/>
    <w:rsid w:val="004E5059"/>
    <w:rsid w:val="004E55F0"/>
    <w:rsid w:val="004E638B"/>
    <w:rsid w:val="004E6677"/>
    <w:rsid w:val="004E74A5"/>
    <w:rsid w:val="004F1E09"/>
    <w:rsid w:val="004F3AB3"/>
    <w:rsid w:val="004F4736"/>
    <w:rsid w:val="004F5C09"/>
    <w:rsid w:val="004F6ADB"/>
    <w:rsid w:val="004F718E"/>
    <w:rsid w:val="004F7E81"/>
    <w:rsid w:val="0050058B"/>
    <w:rsid w:val="005005FE"/>
    <w:rsid w:val="00501F13"/>
    <w:rsid w:val="005024EB"/>
    <w:rsid w:val="00504BF7"/>
    <w:rsid w:val="00505D04"/>
    <w:rsid w:val="0050708A"/>
    <w:rsid w:val="005070E9"/>
    <w:rsid w:val="00507B0F"/>
    <w:rsid w:val="00507C44"/>
    <w:rsid w:val="005105CA"/>
    <w:rsid w:val="00510BA9"/>
    <w:rsid w:val="00510C73"/>
    <w:rsid w:val="00510E72"/>
    <w:rsid w:val="0051157A"/>
    <w:rsid w:val="005118E4"/>
    <w:rsid w:val="00512425"/>
    <w:rsid w:val="0051539C"/>
    <w:rsid w:val="00515FF9"/>
    <w:rsid w:val="0051637D"/>
    <w:rsid w:val="0051662B"/>
    <w:rsid w:val="00517033"/>
    <w:rsid w:val="0051772D"/>
    <w:rsid w:val="00517B7C"/>
    <w:rsid w:val="00517DC4"/>
    <w:rsid w:val="00521AC1"/>
    <w:rsid w:val="00521DB2"/>
    <w:rsid w:val="00523B50"/>
    <w:rsid w:val="005247F7"/>
    <w:rsid w:val="00525655"/>
    <w:rsid w:val="00525B92"/>
    <w:rsid w:val="00525E70"/>
    <w:rsid w:val="0052655E"/>
    <w:rsid w:val="00526793"/>
    <w:rsid w:val="00526F98"/>
    <w:rsid w:val="00527B4B"/>
    <w:rsid w:val="005300D9"/>
    <w:rsid w:val="00530421"/>
    <w:rsid w:val="00530502"/>
    <w:rsid w:val="00530576"/>
    <w:rsid w:val="00531568"/>
    <w:rsid w:val="00532061"/>
    <w:rsid w:val="00532449"/>
    <w:rsid w:val="00533B60"/>
    <w:rsid w:val="0053447E"/>
    <w:rsid w:val="0053478D"/>
    <w:rsid w:val="00537136"/>
    <w:rsid w:val="0053770B"/>
    <w:rsid w:val="005404E7"/>
    <w:rsid w:val="005407A8"/>
    <w:rsid w:val="005407B9"/>
    <w:rsid w:val="0054122E"/>
    <w:rsid w:val="005415F9"/>
    <w:rsid w:val="0054169C"/>
    <w:rsid w:val="005417F8"/>
    <w:rsid w:val="00542CA4"/>
    <w:rsid w:val="00542DB4"/>
    <w:rsid w:val="00543296"/>
    <w:rsid w:val="0054421B"/>
    <w:rsid w:val="005446E5"/>
    <w:rsid w:val="00545EDA"/>
    <w:rsid w:val="005462A1"/>
    <w:rsid w:val="00547742"/>
    <w:rsid w:val="00547B81"/>
    <w:rsid w:val="00547F9A"/>
    <w:rsid w:val="00550F42"/>
    <w:rsid w:val="00551031"/>
    <w:rsid w:val="00552299"/>
    <w:rsid w:val="00552634"/>
    <w:rsid w:val="00552F11"/>
    <w:rsid w:val="00552F9F"/>
    <w:rsid w:val="005536D9"/>
    <w:rsid w:val="00554754"/>
    <w:rsid w:val="00554AC1"/>
    <w:rsid w:val="00555A3A"/>
    <w:rsid w:val="005561D8"/>
    <w:rsid w:val="00556902"/>
    <w:rsid w:val="00557849"/>
    <w:rsid w:val="00560A89"/>
    <w:rsid w:val="00561738"/>
    <w:rsid w:val="005619FE"/>
    <w:rsid w:val="00561E51"/>
    <w:rsid w:val="00564E52"/>
    <w:rsid w:val="005659B1"/>
    <w:rsid w:val="00567915"/>
    <w:rsid w:val="00571699"/>
    <w:rsid w:val="00571BA8"/>
    <w:rsid w:val="00572327"/>
    <w:rsid w:val="00572E9E"/>
    <w:rsid w:val="00573870"/>
    <w:rsid w:val="00575C61"/>
    <w:rsid w:val="00575E27"/>
    <w:rsid w:val="0057614E"/>
    <w:rsid w:val="0057675C"/>
    <w:rsid w:val="00580546"/>
    <w:rsid w:val="0058134A"/>
    <w:rsid w:val="00581A5D"/>
    <w:rsid w:val="00583318"/>
    <w:rsid w:val="005840D5"/>
    <w:rsid w:val="00586AFE"/>
    <w:rsid w:val="00587157"/>
    <w:rsid w:val="005878A7"/>
    <w:rsid w:val="005913A4"/>
    <w:rsid w:val="00592E3A"/>
    <w:rsid w:val="0059394D"/>
    <w:rsid w:val="00593B05"/>
    <w:rsid w:val="00593ED5"/>
    <w:rsid w:val="00594068"/>
    <w:rsid w:val="00594218"/>
    <w:rsid w:val="00595D33"/>
    <w:rsid w:val="00595D7F"/>
    <w:rsid w:val="00596049"/>
    <w:rsid w:val="005962AA"/>
    <w:rsid w:val="00596CE2"/>
    <w:rsid w:val="00596F34"/>
    <w:rsid w:val="0059744D"/>
    <w:rsid w:val="005A07DE"/>
    <w:rsid w:val="005A1D45"/>
    <w:rsid w:val="005A315B"/>
    <w:rsid w:val="005A3639"/>
    <w:rsid w:val="005A4078"/>
    <w:rsid w:val="005A47AF"/>
    <w:rsid w:val="005A55B3"/>
    <w:rsid w:val="005A5AF5"/>
    <w:rsid w:val="005A6245"/>
    <w:rsid w:val="005A64FB"/>
    <w:rsid w:val="005A652A"/>
    <w:rsid w:val="005A6CBA"/>
    <w:rsid w:val="005A72AA"/>
    <w:rsid w:val="005B1F55"/>
    <w:rsid w:val="005B3494"/>
    <w:rsid w:val="005B36DF"/>
    <w:rsid w:val="005B3B2C"/>
    <w:rsid w:val="005B3D26"/>
    <w:rsid w:val="005B489F"/>
    <w:rsid w:val="005B4B6B"/>
    <w:rsid w:val="005C0ADB"/>
    <w:rsid w:val="005C0E2A"/>
    <w:rsid w:val="005C1901"/>
    <w:rsid w:val="005C28DB"/>
    <w:rsid w:val="005C4570"/>
    <w:rsid w:val="005C5D28"/>
    <w:rsid w:val="005C624E"/>
    <w:rsid w:val="005C65A8"/>
    <w:rsid w:val="005C6F30"/>
    <w:rsid w:val="005C7630"/>
    <w:rsid w:val="005D1A0B"/>
    <w:rsid w:val="005D1E17"/>
    <w:rsid w:val="005D260F"/>
    <w:rsid w:val="005D2A5C"/>
    <w:rsid w:val="005D2CD8"/>
    <w:rsid w:val="005D368F"/>
    <w:rsid w:val="005D4940"/>
    <w:rsid w:val="005D5CCF"/>
    <w:rsid w:val="005D62F8"/>
    <w:rsid w:val="005D6712"/>
    <w:rsid w:val="005D6841"/>
    <w:rsid w:val="005D78A8"/>
    <w:rsid w:val="005E000B"/>
    <w:rsid w:val="005E00D1"/>
    <w:rsid w:val="005E07C1"/>
    <w:rsid w:val="005E11ED"/>
    <w:rsid w:val="005E17D1"/>
    <w:rsid w:val="005E1EBD"/>
    <w:rsid w:val="005E2777"/>
    <w:rsid w:val="005E2AB9"/>
    <w:rsid w:val="005E2F93"/>
    <w:rsid w:val="005E388D"/>
    <w:rsid w:val="005E42D4"/>
    <w:rsid w:val="005E5D11"/>
    <w:rsid w:val="005E68E5"/>
    <w:rsid w:val="005E7823"/>
    <w:rsid w:val="005F01E6"/>
    <w:rsid w:val="005F27A9"/>
    <w:rsid w:val="005F4180"/>
    <w:rsid w:val="005F4E12"/>
    <w:rsid w:val="005F546C"/>
    <w:rsid w:val="005F7C44"/>
    <w:rsid w:val="00601739"/>
    <w:rsid w:val="0060189E"/>
    <w:rsid w:val="00601B78"/>
    <w:rsid w:val="00602070"/>
    <w:rsid w:val="006034BF"/>
    <w:rsid w:val="006034C0"/>
    <w:rsid w:val="006063F7"/>
    <w:rsid w:val="00607F0C"/>
    <w:rsid w:val="00613CD6"/>
    <w:rsid w:val="00614D17"/>
    <w:rsid w:val="006155E7"/>
    <w:rsid w:val="0061581C"/>
    <w:rsid w:val="00615C41"/>
    <w:rsid w:val="0061688B"/>
    <w:rsid w:val="00621468"/>
    <w:rsid w:val="006220A3"/>
    <w:rsid w:val="006227ED"/>
    <w:rsid w:val="006228D5"/>
    <w:rsid w:val="0062454A"/>
    <w:rsid w:val="006257D4"/>
    <w:rsid w:val="00625A54"/>
    <w:rsid w:val="00625DB2"/>
    <w:rsid w:val="00626C8E"/>
    <w:rsid w:val="00630666"/>
    <w:rsid w:val="0063089E"/>
    <w:rsid w:val="00630E98"/>
    <w:rsid w:val="00630EE3"/>
    <w:rsid w:val="006314AD"/>
    <w:rsid w:val="006322D0"/>
    <w:rsid w:val="00632B02"/>
    <w:rsid w:val="00632BF9"/>
    <w:rsid w:val="0063468A"/>
    <w:rsid w:val="006348CD"/>
    <w:rsid w:val="006354E9"/>
    <w:rsid w:val="006357B7"/>
    <w:rsid w:val="006357D7"/>
    <w:rsid w:val="006364FE"/>
    <w:rsid w:val="00637352"/>
    <w:rsid w:val="006379B7"/>
    <w:rsid w:val="00640CE4"/>
    <w:rsid w:val="00641D94"/>
    <w:rsid w:val="00641EDA"/>
    <w:rsid w:val="0064595F"/>
    <w:rsid w:val="00646810"/>
    <w:rsid w:val="00646AFD"/>
    <w:rsid w:val="00646F66"/>
    <w:rsid w:val="0065001F"/>
    <w:rsid w:val="0065088C"/>
    <w:rsid w:val="00650D25"/>
    <w:rsid w:val="00650E2A"/>
    <w:rsid w:val="0065139D"/>
    <w:rsid w:val="00652FD8"/>
    <w:rsid w:val="006537C8"/>
    <w:rsid w:val="006542B2"/>
    <w:rsid w:val="00654F62"/>
    <w:rsid w:val="0065637F"/>
    <w:rsid w:val="00657805"/>
    <w:rsid w:val="006613C0"/>
    <w:rsid w:val="0066216B"/>
    <w:rsid w:val="00663991"/>
    <w:rsid w:val="00664593"/>
    <w:rsid w:val="0066471F"/>
    <w:rsid w:val="00664BD5"/>
    <w:rsid w:val="00666332"/>
    <w:rsid w:val="006664C1"/>
    <w:rsid w:val="00667004"/>
    <w:rsid w:val="0066712D"/>
    <w:rsid w:val="0066743E"/>
    <w:rsid w:val="00667A1B"/>
    <w:rsid w:val="00667BD8"/>
    <w:rsid w:val="00670F14"/>
    <w:rsid w:val="00671400"/>
    <w:rsid w:val="00673472"/>
    <w:rsid w:val="006736EE"/>
    <w:rsid w:val="00673BE4"/>
    <w:rsid w:val="0067544E"/>
    <w:rsid w:val="00676F1D"/>
    <w:rsid w:val="006779E3"/>
    <w:rsid w:val="006802D9"/>
    <w:rsid w:val="006803F8"/>
    <w:rsid w:val="00680E22"/>
    <w:rsid w:val="00681359"/>
    <w:rsid w:val="00683694"/>
    <w:rsid w:val="00683876"/>
    <w:rsid w:val="00683C83"/>
    <w:rsid w:val="006850ED"/>
    <w:rsid w:val="0068796B"/>
    <w:rsid w:val="00687A60"/>
    <w:rsid w:val="00692242"/>
    <w:rsid w:val="00694AC6"/>
    <w:rsid w:val="00694E37"/>
    <w:rsid w:val="00697373"/>
    <w:rsid w:val="00697AA1"/>
    <w:rsid w:val="00697BF5"/>
    <w:rsid w:val="006A165D"/>
    <w:rsid w:val="006A2512"/>
    <w:rsid w:val="006A270A"/>
    <w:rsid w:val="006A35E8"/>
    <w:rsid w:val="006A6A84"/>
    <w:rsid w:val="006A70E0"/>
    <w:rsid w:val="006A75D8"/>
    <w:rsid w:val="006B04FF"/>
    <w:rsid w:val="006B2209"/>
    <w:rsid w:val="006B22B3"/>
    <w:rsid w:val="006B2C92"/>
    <w:rsid w:val="006B2CCA"/>
    <w:rsid w:val="006B3217"/>
    <w:rsid w:val="006B3C0F"/>
    <w:rsid w:val="006B3DE2"/>
    <w:rsid w:val="006B404A"/>
    <w:rsid w:val="006B48F4"/>
    <w:rsid w:val="006B4B81"/>
    <w:rsid w:val="006B52C4"/>
    <w:rsid w:val="006B565C"/>
    <w:rsid w:val="006B56CB"/>
    <w:rsid w:val="006B5782"/>
    <w:rsid w:val="006B5848"/>
    <w:rsid w:val="006B61B4"/>
    <w:rsid w:val="006B6F60"/>
    <w:rsid w:val="006B7934"/>
    <w:rsid w:val="006B7D58"/>
    <w:rsid w:val="006C0B99"/>
    <w:rsid w:val="006C153B"/>
    <w:rsid w:val="006C1A81"/>
    <w:rsid w:val="006C2201"/>
    <w:rsid w:val="006C2599"/>
    <w:rsid w:val="006C2EF5"/>
    <w:rsid w:val="006C4685"/>
    <w:rsid w:val="006C48EA"/>
    <w:rsid w:val="006C65E2"/>
    <w:rsid w:val="006C6FE2"/>
    <w:rsid w:val="006C7759"/>
    <w:rsid w:val="006C79A5"/>
    <w:rsid w:val="006D0A3C"/>
    <w:rsid w:val="006D0AA0"/>
    <w:rsid w:val="006D0E39"/>
    <w:rsid w:val="006D1A53"/>
    <w:rsid w:val="006D2CC3"/>
    <w:rsid w:val="006D300E"/>
    <w:rsid w:val="006D53EC"/>
    <w:rsid w:val="006D681B"/>
    <w:rsid w:val="006D7676"/>
    <w:rsid w:val="006D7B21"/>
    <w:rsid w:val="006D7C26"/>
    <w:rsid w:val="006D7FDC"/>
    <w:rsid w:val="006E24FF"/>
    <w:rsid w:val="006E27E0"/>
    <w:rsid w:val="006E302D"/>
    <w:rsid w:val="006E4550"/>
    <w:rsid w:val="006E5E36"/>
    <w:rsid w:val="006E67C7"/>
    <w:rsid w:val="006E73EE"/>
    <w:rsid w:val="006F098A"/>
    <w:rsid w:val="006F0B03"/>
    <w:rsid w:val="006F1150"/>
    <w:rsid w:val="006F151F"/>
    <w:rsid w:val="006F325D"/>
    <w:rsid w:val="006F4B5E"/>
    <w:rsid w:val="006F6DFC"/>
    <w:rsid w:val="006F76DD"/>
    <w:rsid w:val="0070018D"/>
    <w:rsid w:val="0070037A"/>
    <w:rsid w:val="007040BE"/>
    <w:rsid w:val="00704242"/>
    <w:rsid w:val="00704B2F"/>
    <w:rsid w:val="007052F3"/>
    <w:rsid w:val="0070533C"/>
    <w:rsid w:val="00705367"/>
    <w:rsid w:val="00706898"/>
    <w:rsid w:val="007069C5"/>
    <w:rsid w:val="00710BDB"/>
    <w:rsid w:val="00711BA4"/>
    <w:rsid w:val="00711C11"/>
    <w:rsid w:val="00712AC5"/>
    <w:rsid w:val="007139FF"/>
    <w:rsid w:val="00713F52"/>
    <w:rsid w:val="00714127"/>
    <w:rsid w:val="00714BAB"/>
    <w:rsid w:val="007162FA"/>
    <w:rsid w:val="007167C6"/>
    <w:rsid w:val="00717263"/>
    <w:rsid w:val="00717E18"/>
    <w:rsid w:val="007202D5"/>
    <w:rsid w:val="00720FCE"/>
    <w:rsid w:val="00720FDF"/>
    <w:rsid w:val="007212D3"/>
    <w:rsid w:val="007228F1"/>
    <w:rsid w:val="00722D11"/>
    <w:rsid w:val="00722DBB"/>
    <w:rsid w:val="007233E8"/>
    <w:rsid w:val="0072421B"/>
    <w:rsid w:val="007252C3"/>
    <w:rsid w:val="00726E33"/>
    <w:rsid w:val="007300E5"/>
    <w:rsid w:val="00730BC0"/>
    <w:rsid w:val="007319FE"/>
    <w:rsid w:val="00732166"/>
    <w:rsid w:val="00732BD3"/>
    <w:rsid w:val="00733233"/>
    <w:rsid w:val="007334BE"/>
    <w:rsid w:val="007339CB"/>
    <w:rsid w:val="00733AD2"/>
    <w:rsid w:val="00733B85"/>
    <w:rsid w:val="00733F6D"/>
    <w:rsid w:val="0073427C"/>
    <w:rsid w:val="00734690"/>
    <w:rsid w:val="00735FDC"/>
    <w:rsid w:val="007361E5"/>
    <w:rsid w:val="00736A2E"/>
    <w:rsid w:val="00737915"/>
    <w:rsid w:val="00740C27"/>
    <w:rsid w:val="00740D47"/>
    <w:rsid w:val="00741C37"/>
    <w:rsid w:val="00741D77"/>
    <w:rsid w:val="007429AA"/>
    <w:rsid w:val="00742A07"/>
    <w:rsid w:val="00743F2E"/>
    <w:rsid w:val="0074421D"/>
    <w:rsid w:val="00744F73"/>
    <w:rsid w:val="00745252"/>
    <w:rsid w:val="00745617"/>
    <w:rsid w:val="00746920"/>
    <w:rsid w:val="00747AD0"/>
    <w:rsid w:val="00747C29"/>
    <w:rsid w:val="00747FBC"/>
    <w:rsid w:val="00751939"/>
    <w:rsid w:val="00752333"/>
    <w:rsid w:val="00752608"/>
    <w:rsid w:val="00754C3A"/>
    <w:rsid w:val="00755490"/>
    <w:rsid w:val="007555FF"/>
    <w:rsid w:val="00755AD9"/>
    <w:rsid w:val="00755AE0"/>
    <w:rsid w:val="00756E43"/>
    <w:rsid w:val="00757139"/>
    <w:rsid w:val="00757D42"/>
    <w:rsid w:val="007603AB"/>
    <w:rsid w:val="00761B96"/>
    <w:rsid w:val="00762771"/>
    <w:rsid w:val="00763AB7"/>
    <w:rsid w:val="00763E42"/>
    <w:rsid w:val="0076697E"/>
    <w:rsid w:val="007678D3"/>
    <w:rsid w:val="00767A8E"/>
    <w:rsid w:val="00771A0C"/>
    <w:rsid w:val="00771A3F"/>
    <w:rsid w:val="00771E2A"/>
    <w:rsid w:val="00772454"/>
    <w:rsid w:val="007733BB"/>
    <w:rsid w:val="00774053"/>
    <w:rsid w:val="00774313"/>
    <w:rsid w:val="00774630"/>
    <w:rsid w:val="00774B1C"/>
    <w:rsid w:val="00775242"/>
    <w:rsid w:val="007752B7"/>
    <w:rsid w:val="00775A27"/>
    <w:rsid w:val="00775D4F"/>
    <w:rsid w:val="00775E46"/>
    <w:rsid w:val="00776D5C"/>
    <w:rsid w:val="007775E2"/>
    <w:rsid w:val="00777745"/>
    <w:rsid w:val="0078030A"/>
    <w:rsid w:val="007803E4"/>
    <w:rsid w:val="0078099A"/>
    <w:rsid w:val="00780E75"/>
    <w:rsid w:val="007820FF"/>
    <w:rsid w:val="007827CF"/>
    <w:rsid w:val="00784A36"/>
    <w:rsid w:val="00786072"/>
    <w:rsid w:val="007860C8"/>
    <w:rsid w:val="00786A92"/>
    <w:rsid w:val="00786C9E"/>
    <w:rsid w:val="00786DC0"/>
    <w:rsid w:val="007879CF"/>
    <w:rsid w:val="00791340"/>
    <w:rsid w:val="00792279"/>
    <w:rsid w:val="00792A47"/>
    <w:rsid w:val="00792BBB"/>
    <w:rsid w:val="00793ECA"/>
    <w:rsid w:val="00794C58"/>
    <w:rsid w:val="00795759"/>
    <w:rsid w:val="007960C3"/>
    <w:rsid w:val="00796E85"/>
    <w:rsid w:val="00796ED1"/>
    <w:rsid w:val="007A04AE"/>
    <w:rsid w:val="007A18A5"/>
    <w:rsid w:val="007A3B29"/>
    <w:rsid w:val="007A42AF"/>
    <w:rsid w:val="007A5357"/>
    <w:rsid w:val="007A5765"/>
    <w:rsid w:val="007A602F"/>
    <w:rsid w:val="007A71AA"/>
    <w:rsid w:val="007A7E31"/>
    <w:rsid w:val="007B0EF5"/>
    <w:rsid w:val="007B2986"/>
    <w:rsid w:val="007B36FA"/>
    <w:rsid w:val="007B3A26"/>
    <w:rsid w:val="007B57CF"/>
    <w:rsid w:val="007B5852"/>
    <w:rsid w:val="007B6AB4"/>
    <w:rsid w:val="007B6BAB"/>
    <w:rsid w:val="007B6BB4"/>
    <w:rsid w:val="007B75F0"/>
    <w:rsid w:val="007B79C4"/>
    <w:rsid w:val="007C1A88"/>
    <w:rsid w:val="007C28E8"/>
    <w:rsid w:val="007C3540"/>
    <w:rsid w:val="007C448D"/>
    <w:rsid w:val="007C4BD0"/>
    <w:rsid w:val="007C52F3"/>
    <w:rsid w:val="007C57C0"/>
    <w:rsid w:val="007C57E2"/>
    <w:rsid w:val="007C6FE3"/>
    <w:rsid w:val="007C7301"/>
    <w:rsid w:val="007C74C6"/>
    <w:rsid w:val="007D06C0"/>
    <w:rsid w:val="007D0C82"/>
    <w:rsid w:val="007D0DC2"/>
    <w:rsid w:val="007D184C"/>
    <w:rsid w:val="007D447A"/>
    <w:rsid w:val="007D5FAE"/>
    <w:rsid w:val="007D7080"/>
    <w:rsid w:val="007D75D4"/>
    <w:rsid w:val="007D7E4B"/>
    <w:rsid w:val="007E0907"/>
    <w:rsid w:val="007E0D6A"/>
    <w:rsid w:val="007E2002"/>
    <w:rsid w:val="007E23BA"/>
    <w:rsid w:val="007E70A0"/>
    <w:rsid w:val="007E7757"/>
    <w:rsid w:val="007E7C30"/>
    <w:rsid w:val="007E7F30"/>
    <w:rsid w:val="007E7F71"/>
    <w:rsid w:val="007F0AD1"/>
    <w:rsid w:val="007F0C85"/>
    <w:rsid w:val="007F0E99"/>
    <w:rsid w:val="007F14F7"/>
    <w:rsid w:val="007F3DD1"/>
    <w:rsid w:val="007F6149"/>
    <w:rsid w:val="007F6F70"/>
    <w:rsid w:val="007F719B"/>
    <w:rsid w:val="00800E7A"/>
    <w:rsid w:val="008017C9"/>
    <w:rsid w:val="00802189"/>
    <w:rsid w:val="00802998"/>
    <w:rsid w:val="00803564"/>
    <w:rsid w:val="008038C9"/>
    <w:rsid w:val="00804A4D"/>
    <w:rsid w:val="00804B81"/>
    <w:rsid w:val="00804BAB"/>
    <w:rsid w:val="00804CB6"/>
    <w:rsid w:val="0080511E"/>
    <w:rsid w:val="00805D7C"/>
    <w:rsid w:val="00805E62"/>
    <w:rsid w:val="00806340"/>
    <w:rsid w:val="00806655"/>
    <w:rsid w:val="00806FD9"/>
    <w:rsid w:val="00807072"/>
    <w:rsid w:val="0080782C"/>
    <w:rsid w:val="00807844"/>
    <w:rsid w:val="008110CB"/>
    <w:rsid w:val="00811855"/>
    <w:rsid w:val="008120CF"/>
    <w:rsid w:val="008129EF"/>
    <w:rsid w:val="00812C53"/>
    <w:rsid w:val="008130A0"/>
    <w:rsid w:val="00813573"/>
    <w:rsid w:val="008136DF"/>
    <w:rsid w:val="008155D5"/>
    <w:rsid w:val="00815E73"/>
    <w:rsid w:val="008175FA"/>
    <w:rsid w:val="00817BA5"/>
    <w:rsid w:val="008211CE"/>
    <w:rsid w:val="00821747"/>
    <w:rsid w:val="00821A22"/>
    <w:rsid w:val="008223B2"/>
    <w:rsid w:val="008231CD"/>
    <w:rsid w:val="008239F7"/>
    <w:rsid w:val="00823B27"/>
    <w:rsid w:val="00823F9B"/>
    <w:rsid w:val="00823FA1"/>
    <w:rsid w:val="0082492A"/>
    <w:rsid w:val="00824C88"/>
    <w:rsid w:val="0082688F"/>
    <w:rsid w:val="00826C1D"/>
    <w:rsid w:val="00827003"/>
    <w:rsid w:val="00827656"/>
    <w:rsid w:val="00827AAD"/>
    <w:rsid w:val="00830EE5"/>
    <w:rsid w:val="0083116E"/>
    <w:rsid w:val="00832835"/>
    <w:rsid w:val="0083371C"/>
    <w:rsid w:val="00833CCD"/>
    <w:rsid w:val="00834649"/>
    <w:rsid w:val="00834B9D"/>
    <w:rsid w:val="0083661C"/>
    <w:rsid w:val="00836B02"/>
    <w:rsid w:val="00836DB1"/>
    <w:rsid w:val="00836EB5"/>
    <w:rsid w:val="008411AA"/>
    <w:rsid w:val="008418F3"/>
    <w:rsid w:val="0084254C"/>
    <w:rsid w:val="00842643"/>
    <w:rsid w:val="00842EFE"/>
    <w:rsid w:val="00843264"/>
    <w:rsid w:val="00843DC7"/>
    <w:rsid w:val="00846039"/>
    <w:rsid w:val="00846225"/>
    <w:rsid w:val="008468BC"/>
    <w:rsid w:val="00847051"/>
    <w:rsid w:val="0084756A"/>
    <w:rsid w:val="00847E5D"/>
    <w:rsid w:val="00850D59"/>
    <w:rsid w:val="00851B3B"/>
    <w:rsid w:val="0085291B"/>
    <w:rsid w:val="00853470"/>
    <w:rsid w:val="00853982"/>
    <w:rsid w:val="00853CFA"/>
    <w:rsid w:val="00853EE9"/>
    <w:rsid w:val="008541DF"/>
    <w:rsid w:val="00854338"/>
    <w:rsid w:val="008549E6"/>
    <w:rsid w:val="00854F3F"/>
    <w:rsid w:val="00855074"/>
    <w:rsid w:val="008551AD"/>
    <w:rsid w:val="0085556F"/>
    <w:rsid w:val="00856952"/>
    <w:rsid w:val="00856EC6"/>
    <w:rsid w:val="00857385"/>
    <w:rsid w:val="00857C2A"/>
    <w:rsid w:val="00857CF9"/>
    <w:rsid w:val="0086085C"/>
    <w:rsid w:val="00861A22"/>
    <w:rsid w:val="00862B84"/>
    <w:rsid w:val="0086300F"/>
    <w:rsid w:val="00863316"/>
    <w:rsid w:val="00863774"/>
    <w:rsid w:val="00863E43"/>
    <w:rsid w:val="00865868"/>
    <w:rsid w:val="008666D2"/>
    <w:rsid w:val="00870A19"/>
    <w:rsid w:val="0087125F"/>
    <w:rsid w:val="00873476"/>
    <w:rsid w:val="00874715"/>
    <w:rsid w:val="008748DD"/>
    <w:rsid w:val="0087548B"/>
    <w:rsid w:val="00875CFB"/>
    <w:rsid w:val="00875D41"/>
    <w:rsid w:val="00876834"/>
    <w:rsid w:val="0087758F"/>
    <w:rsid w:val="008778D8"/>
    <w:rsid w:val="00881D1C"/>
    <w:rsid w:val="00881DF0"/>
    <w:rsid w:val="00881EAA"/>
    <w:rsid w:val="00882561"/>
    <w:rsid w:val="008825CF"/>
    <w:rsid w:val="00883F28"/>
    <w:rsid w:val="00884130"/>
    <w:rsid w:val="00885D84"/>
    <w:rsid w:val="00886B28"/>
    <w:rsid w:val="00890EE6"/>
    <w:rsid w:val="00891CE0"/>
    <w:rsid w:val="00892296"/>
    <w:rsid w:val="0089330A"/>
    <w:rsid w:val="0089435C"/>
    <w:rsid w:val="0089498E"/>
    <w:rsid w:val="00895272"/>
    <w:rsid w:val="008952B8"/>
    <w:rsid w:val="008956CE"/>
    <w:rsid w:val="00895A20"/>
    <w:rsid w:val="00895CCA"/>
    <w:rsid w:val="0089621C"/>
    <w:rsid w:val="008969F6"/>
    <w:rsid w:val="00896A3F"/>
    <w:rsid w:val="00897268"/>
    <w:rsid w:val="00897B44"/>
    <w:rsid w:val="00897D58"/>
    <w:rsid w:val="008A03FC"/>
    <w:rsid w:val="008A04F0"/>
    <w:rsid w:val="008A0BF6"/>
    <w:rsid w:val="008A0FB8"/>
    <w:rsid w:val="008A10CB"/>
    <w:rsid w:val="008A1CFD"/>
    <w:rsid w:val="008A2325"/>
    <w:rsid w:val="008A27B0"/>
    <w:rsid w:val="008A3B7E"/>
    <w:rsid w:val="008A3EEA"/>
    <w:rsid w:val="008A3F3F"/>
    <w:rsid w:val="008A3FEC"/>
    <w:rsid w:val="008A433B"/>
    <w:rsid w:val="008A477E"/>
    <w:rsid w:val="008A6A86"/>
    <w:rsid w:val="008A6CB1"/>
    <w:rsid w:val="008B3EF5"/>
    <w:rsid w:val="008B4005"/>
    <w:rsid w:val="008B4783"/>
    <w:rsid w:val="008B4C1E"/>
    <w:rsid w:val="008B4EC5"/>
    <w:rsid w:val="008B52C2"/>
    <w:rsid w:val="008B5976"/>
    <w:rsid w:val="008B5F15"/>
    <w:rsid w:val="008B6AA8"/>
    <w:rsid w:val="008C0E7D"/>
    <w:rsid w:val="008C15E8"/>
    <w:rsid w:val="008C242C"/>
    <w:rsid w:val="008C3508"/>
    <w:rsid w:val="008C45CE"/>
    <w:rsid w:val="008C4886"/>
    <w:rsid w:val="008C4F7C"/>
    <w:rsid w:val="008C6A9D"/>
    <w:rsid w:val="008C6E78"/>
    <w:rsid w:val="008D05E1"/>
    <w:rsid w:val="008D0C6F"/>
    <w:rsid w:val="008D1013"/>
    <w:rsid w:val="008D2AAA"/>
    <w:rsid w:val="008D3641"/>
    <w:rsid w:val="008D498E"/>
    <w:rsid w:val="008D4FBA"/>
    <w:rsid w:val="008D4FEC"/>
    <w:rsid w:val="008D6FC8"/>
    <w:rsid w:val="008D7AE9"/>
    <w:rsid w:val="008E07D6"/>
    <w:rsid w:val="008E135C"/>
    <w:rsid w:val="008E1877"/>
    <w:rsid w:val="008E2D48"/>
    <w:rsid w:val="008E2E35"/>
    <w:rsid w:val="008E39E6"/>
    <w:rsid w:val="008E471F"/>
    <w:rsid w:val="008E4DF7"/>
    <w:rsid w:val="008E5F43"/>
    <w:rsid w:val="008E663A"/>
    <w:rsid w:val="008E6F69"/>
    <w:rsid w:val="008F093B"/>
    <w:rsid w:val="008F1BC0"/>
    <w:rsid w:val="008F1EAE"/>
    <w:rsid w:val="008F1F3E"/>
    <w:rsid w:val="008F2264"/>
    <w:rsid w:val="008F2C30"/>
    <w:rsid w:val="008F3FB5"/>
    <w:rsid w:val="008F4A26"/>
    <w:rsid w:val="008F68F2"/>
    <w:rsid w:val="008F6948"/>
    <w:rsid w:val="008F6B39"/>
    <w:rsid w:val="008F7DB8"/>
    <w:rsid w:val="00900D95"/>
    <w:rsid w:val="0090205C"/>
    <w:rsid w:val="00902E00"/>
    <w:rsid w:val="00903092"/>
    <w:rsid w:val="009033FD"/>
    <w:rsid w:val="009038EF"/>
    <w:rsid w:val="00904356"/>
    <w:rsid w:val="00904ACB"/>
    <w:rsid w:val="00905881"/>
    <w:rsid w:val="0090593F"/>
    <w:rsid w:val="00905E01"/>
    <w:rsid w:val="00907AEF"/>
    <w:rsid w:val="00907C85"/>
    <w:rsid w:val="0091010E"/>
    <w:rsid w:val="009112DE"/>
    <w:rsid w:val="00912AF6"/>
    <w:rsid w:val="00912ECD"/>
    <w:rsid w:val="00914A82"/>
    <w:rsid w:val="009152C3"/>
    <w:rsid w:val="00915373"/>
    <w:rsid w:val="00916BE1"/>
    <w:rsid w:val="00917161"/>
    <w:rsid w:val="00921163"/>
    <w:rsid w:val="00921385"/>
    <w:rsid w:val="00921437"/>
    <w:rsid w:val="0092164E"/>
    <w:rsid w:val="009228CC"/>
    <w:rsid w:val="009245B3"/>
    <w:rsid w:val="009268EC"/>
    <w:rsid w:val="009269CE"/>
    <w:rsid w:val="00927A2A"/>
    <w:rsid w:val="00927C6A"/>
    <w:rsid w:val="00927FF2"/>
    <w:rsid w:val="009301DD"/>
    <w:rsid w:val="00932A9A"/>
    <w:rsid w:val="00932E31"/>
    <w:rsid w:val="00933119"/>
    <w:rsid w:val="0093377F"/>
    <w:rsid w:val="00935052"/>
    <w:rsid w:val="009358DE"/>
    <w:rsid w:val="00936110"/>
    <w:rsid w:val="00936625"/>
    <w:rsid w:val="00936D60"/>
    <w:rsid w:val="0093787D"/>
    <w:rsid w:val="00940D05"/>
    <w:rsid w:val="00940F8F"/>
    <w:rsid w:val="0094178F"/>
    <w:rsid w:val="00941880"/>
    <w:rsid w:val="009424E7"/>
    <w:rsid w:val="0094299C"/>
    <w:rsid w:val="0094343D"/>
    <w:rsid w:val="00943C22"/>
    <w:rsid w:val="00944409"/>
    <w:rsid w:val="00944AED"/>
    <w:rsid w:val="0094505B"/>
    <w:rsid w:val="0094530B"/>
    <w:rsid w:val="009455DF"/>
    <w:rsid w:val="0094582F"/>
    <w:rsid w:val="00945988"/>
    <w:rsid w:val="0094677B"/>
    <w:rsid w:val="0094707F"/>
    <w:rsid w:val="00947463"/>
    <w:rsid w:val="00947654"/>
    <w:rsid w:val="00947775"/>
    <w:rsid w:val="009509C0"/>
    <w:rsid w:val="00952489"/>
    <w:rsid w:val="00952912"/>
    <w:rsid w:val="00953FA4"/>
    <w:rsid w:val="0095407E"/>
    <w:rsid w:val="00955211"/>
    <w:rsid w:val="00955C61"/>
    <w:rsid w:val="00955EF8"/>
    <w:rsid w:val="00957A5B"/>
    <w:rsid w:val="0096459B"/>
    <w:rsid w:val="00964D41"/>
    <w:rsid w:val="00964FC7"/>
    <w:rsid w:val="009657B0"/>
    <w:rsid w:val="009659D2"/>
    <w:rsid w:val="00965BB1"/>
    <w:rsid w:val="009723BE"/>
    <w:rsid w:val="00972825"/>
    <w:rsid w:val="00974072"/>
    <w:rsid w:val="00976D86"/>
    <w:rsid w:val="0097745D"/>
    <w:rsid w:val="00980667"/>
    <w:rsid w:val="00980D34"/>
    <w:rsid w:val="009824DC"/>
    <w:rsid w:val="0098490B"/>
    <w:rsid w:val="00984DDB"/>
    <w:rsid w:val="00985E7B"/>
    <w:rsid w:val="00990821"/>
    <w:rsid w:val="00990E3E"/>
    <w:rsid w:val="00993418"/>
    <w:rsid w:val="00993894"/>
    <w:rsid w:val="00994221"/>
    <w:rsid w:val="009942F7"/>
    <w:rsid w:val="009943C2"/>
    <w:rsid w:val="009949FB"/>
    <w:rsid w:val="009952F1"/>
    <w:rsid w:val="00995312"/>
    <w:rsid w:val="00995899"/>
    <w:rsid w:val="00995956"/>
    <w:rsid w:val="00995DD8"/>
    <w:rsid w:val="009972CA"/>
    <w:rsid w:val="009A1092"/>
    <w:rsid w:val="009A3927"/>
    <w:rsid w:val="009A4CE9"/>
    <w:rsid w:val="009A5326"/>
    <w:rsid w:val="009A6244"/>
    <w:rsid w:val="009A6E19"/>
    <w:rsid w:val="009B1205"/>
    <w:rsid w:val="009B1689"/>
    <w:rsid w:val="009B198F"/>
    <w:rsid w:val="009B1DE4"/>
    <w:rsid w:val="009B1F26"/>
    <w:rsid w:val="009B2906"/>
    <w:rsid w:val="009B298C"/>
    <w:rsid w:val="009B4443"/>
    <w:rsid w:val="009B4A32"/>
    <w:rsid w:val="009B4DCB"/>
    <w:rsid w:val="009B5209"/>
    <w:rsid w:val="009C07F6"/>
    <w:rsid w:val="009C0F9B"/>
    <w:rsid w:val="009C2A1F"/>
    <w:rsid w:val="009C49D2"/>
    <w:rsid w:val="009C514F"/>
    <w:rsid w:val="009C5627"/>
    <w:rsid w:val="009C5A0F"/>
    <w:rsid w:val="009C74CC"/>
    <w:rsid w:val="009C75F4"/>
    <w:rsid w:val="009D1A3A"/>
    <w:rsid w:val="009D1BF9"/>
    <w:rsid w:val="009D277E"/>
    <w:rsid w:val="009D2810"/>
    <w:rsid w:val="009D4843"/>
    <w:rsid w:val="009D497A"/>
    <w:rsid w:val="009D510D"/>
    <w:rsid w:val="009D5A80"/>
    <w:rsid w:val="009D5CD7"/>
    <w:rsid w:val="009D6B22"/>
    <w:rsid w:val="009D78F1"/>
    <w:rsid w:val="009E1B46"/>
    <w:rsid w:val="009E204F"/>
    <w:rsid w:val="009E23C5"/>
    <w:rsid w:val="009E26F7"/>
    <w:rsid w:val="009E2B23"/>
    <w:rsid w:val="009E3DF3"/>
    <w:rsid w:val="009E4B83"/>
    <w:rsid w:val="009E4BA1"/>
    <w:rsid w:val="009E5062"/>
    <w:rsid w:val="009E570A"/>
    <w:rsid w:val="009E5D95"/>
    <w:rsid w:val="009E6216"/>
    <w:rsid w:val="009F0110"/>
    <w:rsid w:val="009F07CF"/>
    <w:rsid w:val="009F138C"/>
    <w:rsid w:val="009F1826"/>
    <w:rsid w:val="009F1864"/>
    <w:rsid w:val="009F24A4"/>
    <w:rsid w:val="009F269B"/>
    <w:rsid w:val="009F26C9"/>
    <w:rsid w:val="009F3AAD"/>
    <w:rsid w:val="009F4692"/>
    <w:rsid w:val="009F48C3"/>
    <w:rsid w:val="009F5E7B"/>
    <w:rsid w:val="009F6DB9"/>
    <w:rsid w:val="009F7246"/>
    <w:rsid w:val="009F758A"/>
    <w:rsid w:val="00A01B95"/>
    <w:rsid w:val="00A0288D"/>
    <w:rsid w:val="00A033FD"/>
    <w:rsid w:val="00A04074"/>
    <w:rsid w:val="00A051D3"/>
    <w:rsid w:val="00A0602B"/>
    <w:rsid w:val="00A077E8"/>
    <w:rsid w:val="00A1015E"/>
    <w:rsid w:val="00A1018E"/>
    <w:rsid w:val="00A101BF"/>
    <w:rsid w:val="00A1126D"/>
    <w:rsid w:val="00A128F6"/>
    <w:rsid w:val="00A12922"/>
    <w:rsid w:val="00A131A5"/>
    <w:rsid w:val="00A15000"/>
    <w:rsid w:val="00A15025"/>
    <w:rsid w:val="00A16B6C"/>
    <w:rsid w:val="00A16C68"/>
    <w:rsid w:val="00A176A1"/>
    <w:rsid w:val="00A177DE"/>
    <w:rsid w:val="00A17C1E"/>
    <w:rsid w:val="00A20D22"/>
    <w:rsid w:val="00A218EC"/>
    <w:rsid w:val="00A21B1D"/>
    <w:rsid w:val="00A23271"/>
    <w:rsid w:val="00A252D9"/>
    <w:rsid w:val="00A264BC"/>
    <w:rsid w:val="00A26B62"/>
    <w:rsid w:val="00A26C71"/>
    <w:rsid w:val="00A26DB7"/>
    <w:rsid w:val="00A26F25"/>
    <w:rsid w:val="00A311CF"/>
    <w:rsid w:val="00A31288"/>
    <w:rsid w:val="00A32122"/>
    <w:rsid w:val="00A3252F"/>
    <w:rsid w:val="00A32695"/>
    <w:rsid w:val="00A32979"/>
    <w:rsid w:val="00A3317A"/>
    <w:rsid w:val="00A33398"/>
    <w:rsid w:val="00A33441"/>
    <w:rsid w:val="00A34B23"/>
    <w:rsid w:val="00A34CF7"/>
    <w:rsid w:val="00A3500B"/>
    <w:rsid w:val="00A36908"/>
    <w:rsid w:val="00A36F5A"/>
    <w:rsid w:val="00A36F99"/>
    <w:rsid w:val="00A37596"/>
    <w:rsid w:val="00A3788D"/>
    <w:rsid w:val="00A37D78"/>
    <w:rsid w:val="00A406EA"/>
    <w:rsid w:val="00A40F21"/>
    <w:rsid w:val="00A41008"/>
    <w:rsid w:val="00A4127A"/>
    <w:rsid w:val="00A41443"/>
    <w:rsid w:val="00A417ED"/>
    <w:rsid w:val="00A422D1"/>
    <w:rsid w:val="00A428B0"/>
    <w:rsid w:val="00A444CD"/>
    <w:rsid w:val="00A468E4"/>
    <w:rsid w:val="00A46DBC"/>
    <w:rsid w:val="00A46F33"/>
    <w:rsid w:val="00A47E23"/>
    <w:rsid w:val="00A504B9"/>
    <w:rsid w:val="00A50C94"/>
    <w:rsid w:val="00A51844"/>
    <w:rsid w:val="00A51A69"/>
    <w:rsid w:val="00A51E95"/>
    <w:rsid w:val="00A52389"/>
    <w:rsid w:val="00A52F0B"/>
    <w:rsid w:val="00A5391B"/>
    <w:rsid w:val="00A53CC9"/>
    <w:rsid w:val="00A540B7"/>
    <w:rsid w:val="00A54887"/>
    <w:rsid w:val="00A54910"/>
    <w:rsid w:val="00A54D97"/>
    <w:rsid w:val="00A54ECC"/>
    <w:rsid w:val="00A5515D"/>
    <w:rsid w:val="00A55753"/>
    <w:rsid w:val="00A55802"/>
    <w:rsid w:val="00A5592A"/>
    <w:rsid w:val="00A55B18"/>
    <w:rsid w:val="00A569B4"/>
    <w:rsid w:val="00A56DAD"/>
    <w:rsid w:val="00A5770F"/>
    <w:rsid w:val="00A60B7C"/>
    <w:rsid w:val="00A615F8"/>
    <w:rsid w:val="00A61BA8"/>
    <w:rsid w:val="00A627F5"/>
    <w:rsid w:val="00A6281A"/>
    <w:rsid w:val="00A62A19"/>
    <w:rsid w:val="00A62A7E"/>
    <w:rsid w:val="00A62ACD"/>
    <w:rsid w:val="00A62DB1"/>
    <w:rsid w:val="00A634AC"/>
    <w:rsid w:val="00A63CC2"/>
    <w:rsid w:val="00A64223"/>
    <w:rsid w:val="00A648B0"/>
    <w:rsid w:val="00A64C56"/>
    <w:rsid w:val="00A65AE7"/>
    <w:rsid w:val="00A66271"/>
    <w:rsid w:val="00A66C27"/>
    <w:rsid w:val="00A66CE5"/>
    <w:rsid w:val="00A701AE"/>
    <w:rsid w:val="00A7092D"/>
    <w:rsid w:val="00A71470"/>
    <w:rsid w:val="00A72541"/>
    <w:rsid w:val="00A7349A"/>
    <w:rsid w:val="00A73776"/>
    <w:rsid w:val="00A7396E"/>
    <w:rsid w:val="00A74E63"/>
    <w:rsid w:val="00A75B76"/>
    <w:rsid w:val="00A76712"/>
    <w:rsid w:val="00A77F13"/>
    <w:rsid w:val="00A80533"/>
    <w:rsid w:val="00A82BBB"/>
    <w:rsid w:val="00A83F84"/>
    <w:rsid w:val="00A841C0"/>
    <w:rsid w:val="00A84731"/>
    <w:rsid w:val="00A84E22"/>
    <w:rsid w:val="00A85B7E"/>
    <w:rsid w:val="00A85EC5"/>
    <w:rsid w:val="00A8679A"/>
    <w:rsid w:val="00A86C1E"/>
    <w:rsid w:val="00A87AC9"/>
    <w:rsid w:val="00A90F21"/>
    <w:rsid w:val="00A91B1C"/>
    <w:rsid w:val="00A93BB0"/>
    <w:rsid w:val="00A93F0F"/>
    <w:rsid w:val="00A94B3B"/>
    <w:rsid w:val="00A95751"/>
    <w:rsid w:val="00A963F4"/>
    <w:rsid w:val="00A9686E"/>
    <w:rsid w:val="00A97647"/>
    <w:rsid w:val="00A97BCE"/>
    <w:rsid w:val="00AA01F7"/>
    <w:rsid w:val="00AA0B05"/>
    <w:rsid w:val="00AA1A2D"/>
    <w:rsid w:val="00AA1EC6"/>
    <w:rsid w:val="00AA2E5D"/>
    <w:rsid w:val="00AA3164"/>
    <w:rsid w:val="00AA5327"/>
    <w:rsid w:val="00AA5687"/>
    <w:rsid w:val="00AA6E48"/>
    <w:rsid w:val="00AA7182"/>
    <w:rsid w:val="00AB04B3"/>
    <w:rsid w:val="00AB068C"/>
    <w:rsid w:val="00AB0AAA"/>
    <w:rsid w:val="00AB0CC6"/>
    <w:rsid w:val="00AB1D85"/>
    <w:rsid w:val="00AB24AC"/>
    <w:rsid w:val="00AB2772"/>
    <w:rsid w:val="00AB37B2"/>
    <w:rsid w:val="00AB3AFD"/>
    <w:rsid w:val="00AB4541"/>
    <w:rsid w:val="00AB4710"/>
    <w:rsid w:val="00AB4B70"/>
    <w:rsid w:val="00AB56AC"/>
    <w:rsid w:val="00AB698A"/>
    <w:rsid w:val="00AB6DB0"/>
    <w:rsid w:val="00AB78B8"/>
    <w:rsid w:val="00AC39E6"/>
    <w:rsid w:val="00AC3F8B"/>
    <w:rsid w:val="00AC5789"/>
    <w:rsid w:val="00AC6E01"/>
    <w:rsid w:val="00AC76A7"/>
    <w:rsid w:val="00AC7E78"/>
    <w:rsid w:val="00AD05F4"/>
    <w:rsid w:val="00AD08B6"/>
    <w:rsid w:val="00AD0B78"/>
    <w:rsid w:val="00AD1A9F"/>
    <w:rsid w:val="00AD3FFA"/>
    <w:rsid w:val="00AD5742"/>
    <w:rsid w:val="00AD58E5"/>
    <w:rsid w:val="00AD61F4"/>
    <w:rsid w:val="00AD6AF1"/>
    <w:rsid w:val="00AE0D7A"/>
    <w:rsid w:val="00AE0EFE"/>
    <w:rsid w:val="00AE1019"/>
    <w:rsid w:val="00AE2403"/>
    <w:rsid w:val="00AE2812"/>
    <w:rsid w:val="00AE2F7A"/>
    <w:rsid w:val="00AE35B9"/>
    <w:rsid w:val="00AE3FA6"/>
    <w:rsid w:val="00AF1CB2"/>
    <w:rsid w:val="00AF1CF7"/>
    <w:rsid w:val="00AF2028"/>
    <w:rsid w:val="00AF2EFE"/>
    <w:rsid w:val="00AF30F3"/>
    <w:rsid w:val="00AF3C9F"/>
    <w:rsid w:val="00AF40AF"/>
    <w:rsid w:val="00AF4D11"/>
    <w:rsid w:val="00AF5506"/>
    <w:rsid w:val="00AF58E3"/>
    <w:rsid w:val="00AF5AFE"/>
    <w:rsid w:val="00AF7FF2"/>
    <w:rsid w:val="00B01877"/>
    <w:rsid w:val="00B01AD8"/>
    <w:rsid w:val="00B01B7E"/>
    <w:rsid w:val="00B01FAA"/>
    <w:rsid w:val="00B022EC"/>
    <w:rsid w:val="00B02391"/>
    <w:rsid w:val="00B03313"/>
    <w:rsid w:val="00B04459"/>
    <w:rsid w:val="00B052CD"/>
    <w:rsid w:val="00B057E9"/>
    <w:rsid w:val="00B05FBC"/>
    <w:rsid w:val="00B06D01"/>
    <w:rsid w:val="00B06DE2"/>
    <w:rsid w:val="00B07036"/>
    <w:rsid w:val="00B07347"/>
    <w:rsid w:val="00B07364"/>
    <w:rsid w:val="00B103CF"/>
    <w:rsid w:val="00B11F24"/>
    <w:rsid w:val="00B12353"/>
    <w:rsid w:val="00B12A21"/>
    <w:rsid w:val="00B12C09"/>
    <w:rsid w:val="00B130CB"/>
    <w:rsid w:val="00B13400"/>
    <w:rsid w:val="00B1502F"/>
    <w:rsid w:val="00B161A8"/>
    <w:rsid w:val="00B2062B"/>
    <w:rsid w:val="00B20C03"/>
    <w:rsid w:val="00B22C87"/>
    <w:rsid w:val="00B23575"/>
    <w:rsid w:val="00B23E9C"/>
    <w:rsid w:val="00B24263"/>
    <w:rsid w:val="00B24D47"/>
    <w:rsid w:val="00B253EE"/>
    <w:rsid w:val="00B25AAF"/>
    <w:rsid w:val="00B25FDF"/>
    <w:rsid w:val="00B27BB6"/>
    <w:rsid w:val="00B32C6F"/>
    <w:rsid w:val="00B337AC"/>
    <w:rsid w:val="00B33B3A"/>
    <w:rsid w:val="00B33CD8"/>
    <w:rsid w:val="00B33EFF"/>
    <w:rsid w:val="00B34518"/>
    <w:rsid w:val="00B34F15"/>
    <w:rsid w:val="00B3629D"/>
    <w:rsid w:val="00B364B4"/>
    <w:rsid w:val="00B37241"/>
    <w:rsid w:val="00B3794C"/>
    <w:rsid w:val="00B37B7C"/>
    <w:rsid w:val="00B37EDA"/>
    <w:rsid w:val="00B4025A"/>
    <w:rsid w:val="00B40482"/>
    <w:rsid w:val="00B40AC3"/>
    <w:rsid w:val="00B41651"/>
    <w:rsid w:val="00B4167B"/>
    <w:rsid w:val="00B41CE7"/>
    <w:rsid w:val="00B42601"/>
    <w:rsid w:val="00B4269A"/>
    <w:rsid w:val="00B4334B"/>
    <w:rsid w:val="00B437D8"/>
    <w:rsid w:val="00B44E92"/>
    <w:rsid w:val="00B454F5"/>
    <w:rsid w:val="00B47D4D"/>
    <w:rsid w:val="00B50911"/>
    <w:rsid w:val="00B51ECD"/>
    <w:rsid w:val="00B540A6"/>
    <w:rsid w:val="00B5615F"/>
    <w:rsid w:val="00B56182"/>
    <w:rsid w:val="00B563D0"/>
    <w:rsid w:val="00B56890"/>
    <w:rsid w:val="00B57DCD"/>
    <w:rsid w:val="00B60185"/>
    <w:rsid w:val="00B60793"/>
    <w:rsid w:val="00B648D3"/>
    <w:rsid w:val="00B65C4E"/>
    <w:rsid w:val="00B65ECE"/>
    <w:rsid w:val="00B6603B"/>
    <w:rsid w:val="00B67284"/>
    <w:rsid w:val="00B70952"/>
    <w:rsid w:val="00B723A1"/>
    <w:rsid w:val="00B7248C"/>
    <w:rsid w:val="00B72AA0"/>
    <w:rsid w:val="00B7389E"/>
    <w:rsid w:val="00B73D18"/>
    <w:rsid w:val="00B749E6"/>
    <w:rsid w:val="00B74C06"/>
    <w:rsid w:val="00B74EAD"/>
    <w:rsid w:val="00B76298"/>
    <w:rsid w:val="00B8045C"/>
    <w:rsid w:val="00B80651"/>
    <w:rsid w:val="00B808FF"/>
    <w:rsid w:val="00B81EEC"/>
    <w:rsid w:val="00B82407"/>
    <w:rsid w:val="00B82F67"/>
    <w:rsid w:val="00B85189"/>
    <w:rsid w:val="00B85659"/>
    <w:rsid w:val="00B863C5"/>
    <w:rsid w:val="00B86A55"/>
    <w:rsid w:val="00B86C4A"/>
    <w:rsid w:val="00B875D3"/>
    <w:rsid w:val="00B87F0C"/>
    <w:rsid w:val="00B87F48"/>
    <w:rsid w:val="00B90926"/>
    <w:rsid w:val="00B90C5C"/>
    <w:rsid w:val="00B91270"/>
    <w:rsid w:val="00B92C64"/>
    <w:rsid w:val="00B93A28"/>
    <w:rsid w:val="00B93A4F"/>
    <w:rsid w:val="00B95481"/>
    <w:rsid w:val="00B96AF7"/>
    <w:rsid w:val="00B96ECF"/>
    <w:rsid w:val="00BA146E"/>
    <w:rsid w:val="00BA279D"/>
    <w:rsid w:val="00BA2B5B"/>
    <w:rsid w:val="00BA2F1E"/>
    <w:rsid w:val="00BA31DF"/>
    <w:rsid w:val="00BA3290"/>
    <w:rsid w:val="00BA3655"/>
    <w:rsid w:val="00BA4BDD"/>
    <w:rsid w:val="00BA7BE3"/>
    <w:rsid w:val="00BA7C5C"/>
    <w:rsid w:val="00BB1F18"/>
    <w:rsid w:val="00BB3497"/>
    <w:rsid w:val="00BB36DC"/>
    <w:rsid w:val="00BB373D"/>
    <w:rsid w:val="00BB3B8A"/>
    <w:rsid w:val="00BB4620"/>
    <w:rsid w:val="00BB5A16"/>
    <w:rsid w:val="00BB5FB3"/>
    <w:rsid w:val="00BB638F"/>
    <w:rsid w:val="00BB663B"/>
    <w:rsid w:val="00BB6828"/>
    <w:rsid w:val="00BB74AB"/>
    <w:rsid w:val="00BC166D"/>
    <w:rsid w:val="00BC261E"/>
    <w:rsid w:val="00BC3B2E"/>
    <w:rsid w:val="00BC4841"/>
    <w:rsid w:val="00BC5CEC"/>
    <w:rsid w:val="00BC5EF3"/>
    <w:rsid w:val="00BC6E6F"/>
    <w:rsid w:val="00BC711F"/>
    <w:rsid w:val="00BD0153"/>
    <w:rsid w:val="00BD1235"/>
    <w:rsid w:val="00BD1A76"/>
    <w:rsid w:val="00BD1FF9"/>
    <w:rsid w:val="00BD456C"/>
    <w:rsid w:val="00BD4817"/>
    <w:rsid w:val="00BD5C4D"/>
    <w:rsid w:val="00BD6237"/>
    <w:rsid w:val="00BD6436"/>
    <w:rsid w:val="00BD6D82"/>
    <w:rsid w:val="00BD7A84"/>
    <w:rsid w:val="00BD7D96"/>
    <w:rsid w:val="00BE0663"/>
    <w:rsid w:val="00BE071C"/>
    <w:rsid w:val="00BE1315"/>
    <w:rsid w:val="00BE1DA7"/>
    <w:rsid w:val="00BE2809"/>
    <w:rsid w:val="00BE2AD8"/>
    <w:rsid w:val="00BE2C73"/>
    <w:rsid w:val="00BE2EF1"/>
    <w:rsid w:val="00BE30B7"/>
    <w:rsid w:val="00BE4524"/>
    <w:rsid w:val="00BE48CC"/>
    <w:rsid w:val="00BE63CC"/>
    <w:rsid w:val="00BF0A73"/>
    <w:rsid w:val="00BF10F5"/>
    <w:rsid w:val="00BF165E"/>
    <w:rsid w:val="00BF24F4"/>
    <w:rsid w:val="00BF2981"/>
    <w:rsid w:val="00BF3AC4"/>
    <w:rsid w:val="00BF3D69"/>
    <w:rsid w:val="00BF6A5A"/>
    <w:rsid w:val="00BF7432"/>
    <w:rsid w:val="00BF74B6"/>
    <w:rsid w:val="00BF7A17"/>
    <w:rsid w:val="00C00421"/>
    <w:rsid w:val="00C00823"/>
    <w:rsid w:val="00C01B00"/>
    <w:rsid w:val="00C01BF0"/>
    <w:rsid w:val="00C024A8"/>
    <w:rsid w:val="00C026A4"/>
    <w:rsid w:val="00C03316"/>
    <w:rsid w:val="00C03390"/>
    <w:rsid w:val="00C034D9"/>
    <w:rsid w:val="00C04263"/>
    <w:rsid w:val="00C04B0F"/>
    <w:rsid w:val="00C04EEF"/>
    <w:rsid w:val="00C058E8"/>
    <w:rsid w:val="00C060DF"/>
    <w:rsid w:val="00C0629D"/>
    <w:rsid w:val="00C06937"/>
    <w:rsid w:val="00C07C21"/>
    <w:rsid w:val="00C07F84"/>
    <w:rsid w:val="00C1104B"/>
    <w:rsid w:val="00C110A7"/>
    <w:rsid w:val="00C112FB"/>
    <w:rsid w:val="00C11393"/>
    <w:rsid w:val="00C1166F"/>
    <w:rsid w:val="00C11841"/>
    <w:rsid w:val="00C11E2A"/>
    <w:rsid w:val="00C12212"/>
    <w:rsid w:val="00C12C4E"/>
    <w:rsid w:val="00C13B47"/>
    <w:rsid w:val="00C13D86"/>
    <w:rsid w:val="00C13DEC"/>
    <w:rsid w:val="00C14462"/>
    <w:rsid w:val="00C1496E"/>
    <w:rsid w:val="00C14FEB"/>
    <w:rsid w:val="00C15AF9"/>
    <w:rsid w:val="00C168C7"/>
    <w:rsid w:val="00C205D1"/>
    <w:rsid w:val="00C21BE9"/>
    <w:rsid w:val="00C235A5"/>
    <w:rsid w:val="00C2501D"/>
    <w:rsid w:val="00C25046"/>
    <w:rsid w:val="00C2579B"/>
    <w:rsid w:val="00C25B10"/>
    <w:rsid w:val="00C270BE"/>
    <w:rsid w:val="00C30002"/>
    <w:rsid w:val="00C325F2"/>
    <w:rsid w:val="00C329D8"/>
    <w:rsid w:val="00C32A2D"/>
    <w:rsid w:val="00C32A40"/>
    <w:rsid w:val="00C32EED"/>
    <w:rsid w:val="00C33922"/>
    <w:rsid w:val="00C33BEE"/>
    <w:rsid w:val="00C340AC"/>
    <w:rsid w:val="00C344BD"/>
    <w:rsid w:val="00C34AC4"/>
    <w:rsid w:val="00C40B19"/>
    <w:rsid w:val="00C41247"/>
    <w:rsid w:val="00C41350"/>
    <w:rsid w:val="00C41477"/>
    <w:rsid w:val="00C41EEF"/>
    <w:rsid w:val="00C41F31"/>
    <w:rsid w:val="00C42522"/>
    <w:rsid w:val="00C43501"/>
    <w:rsid w:val="00C4352F"/>
    <w:rsid w:val="00C445A9"/>
    <w:rsid w:val="00C44A76"/>
    <w:rsid w:val="00C44E22"/>
    <w:rsid w:val="00C45016"/>
    <w:rsid w:val="00C46BC9"/>
    <w:rsid w:val="00C478B2"/>
    <w:rsid w:val="00C50C8B"/>
    <w:rsid w:val="00C517F3"/>
    <w:rsid w:val="00C52ADF"/>
    <w:rsid w:val="00C537DD"/>
    <w:rsid w:val="00C5387C"/>
    <w:rsid w:val="00C53D51"/>
    <w:rsid w:val="00C53EDE"/>
    <w:rsid w:val="00C5443E"/>
    <w:rsid w:val="00C54453"/>
    <w:rsid w:val="00C54C17"/>
    <w:rsid w:val="00C55398"/>
    <w:rsid w:val="00C56C66"/>
    <w:rsid w:val="00C56F45"/>
    <w:rsid w:val="00C575E4"/>
    <w:rsid w:val="00C57D7E"/>
    <w:rsid w:val="00C6002F"/>
    <w:rsid w:val="00C60DAC"/>
    <w:rsid w:val="00C61317"/>
    <w:rsid w:val="00C61C4E"/>
    <w:rsid w:val="00C62132"/>
    <w:rsid w:val="00C6287E"/>
    <w:rsid w:val="00C6353F"/>
    <w:rsid w:val="00C6365D"/>
    <w:rsid w:val="00C63719"/>
    <w:rsid w:val="00C653D3"/>
    <w:rsid w:val="00C657F6"/>
    <w:rsid w:val="00C669AB"/>
    <w:rsid w:val="00C66D0C"/>
    <w:rsid w:val="00C71934"/>
    <w:rsid w:val="00C72673"/>
    <w:rsid w:val="00C726C3"/>
    <w:rsid w:val="00C727CA"/>
    <w:rsid w:val="00C7293F"/>
    <w:rsid w:val="00C72BB0"/>
    <w:rsid w:val="00C72F0B"/>
    <w:rsid w:val="00C7344E"/>
    <w:rsid w:val="00C73D46"/>
    <w:rsid w:val="00C73EDB"/>
    <w:rsid w:val="00C745EB"/>
    <w:rsid w:val="00C75250"/>
    <w:rsid w:val="00C75BA9"/>
    <w:rsid w:val="00C761C9"/>
    <w:rsid w:val="00C76EE2"/>
    <w:rsid w:val="00C77018"/>
    <w:rsid w:val="00C80198"/>
    <w:rsid w:val="00C80475"/>
    <w:rsid w:val="00C80AB3"/>
    <w:rsid w:val="00C80AE6"/>
    <w:rsid w:val="00C829F6"/>
    <w:rsid w:val="00C833A9"/>
    <w:rsid w:val="00C83AF9"/>
    <w:rsid w:val="00C83BC9"/>
    <w:rsid w:val="00C83C9A"/>
    <w:rsid w:val="00C840AB"/>
    <w:rsid w:val="00C846B1"/>
    <w:rsid w:val="00C84E86"/>
    <w:rsid w:val="00C85346"/>
    <w:rsid w:val="00C85812"/>
    <w:rsid w:val="00C85943"/>
    <w:rsid w:val="00C85FB4"/>
    <w:rsid w:val="00C86154"/>
    <w:rsid w:val="00C9005A"/>
    <w:rsid w:val="00C9074C"/>
    <w:rsid w:val="00C90869"/>
    <w:rsid w:val="00C90898"/>
    <w:rsid w:val="00C917EB"/>
    <w:rsid w:val="00C93DCA"/>
    <w:rsid w:val="00C950F8"/>
    <w:rsid w:val="00C95C8B"/>
    <w:rsid w:val="00C9609D"/>
    <w:rsid w:val="00C96640"/>
    <w:rsid w:val="00C96862"/>
    <w:rsid w:val="00C96CE3"/>
    <w:rsid w:val="00C96DD0"/>
    <w:rsid w:val="00C97907"/>
    <w:rsid w:val="00CA2101"/>
    <w:rsid w:val="00CA3440"/>
    <w:rsid w:val="00CA5C15"/>
    <w:rsid w:val="00CA688A"/>
    <w:rsid w:val="00CA68AD"/>
    <w:rsid w:val="00CA6BE0"/>
    <w:rsid w:val="00CA7557"/>
    <w:rsid w:val="00CA7854"/>
    <w:rsid w:val="00CB32A9"/>
    <w:rsid w:val="00CB347E"/>
    <w:rsid w:val="00CB381F"/>
    <w:rsid w:val="00CB41E2"/>
    <w:rsid w:val="00CB6960"/>
    <w:rsid w:val="00CB7025"/>
    <w:rsid w:val="00CB73D7"/>
    <w:rsid w:val="00CB7777"/>
    <w:rsid w:val="00CC0234"/>
    <w:rsid w:val="00CC0AB7"/>
    <w:rsid w:val="00CC1639"/>
    <w:rsid w:val="00CC1912"/>
    <w:rsid w:val="00CC2A95"/>
    <w:rsid w:val="00CC30EB"/>
    <w:rsid w:val="00CC3377"/>
    <w:rsid w:val="00CC3900"/>
    <w:rsid w:val="00CC3DCF"/>
    <w:rsid w:val="00CC3E1D"/>
    <w:rsid w:val="00CC41E6"/>
    <w:rsid w:val="00CC57BE"/>
    <w:rsid w:val="00CC5A8A"/>
    <w:rsid w:val="00CC5E84"/>
    <w:rsid w:val="00CC67FE"/>
    <w:rsid w:val="00CC6A45"/>
    <w:rsid w:val="00CC722C"/>
    <w:rsid w:val="00CC7D39"/>
    <w:rsid w:val="00CD1CEE"/>
    <w:rsid w:val="00CD2062"/>
    <w:rsid w:val="00CD5837"/>
    <w:rsid w:val="00CD5B12"/>
    <w:rsid w:val="00CE30C7"/>
    <w:rsid w:val="00CE3984"/>
    <w:rsid w:val="00CE42BB"/>
    <w:rsid w:val="00CE5006"/>
    <w:rsid w:val="00CE56E6"/>
    <w:rsid w:val="00CE5A6B"/>
    <w:rsid w:val="00CE7259"/>
    <w:rsid w:val="00CF22D1"/>
    <w:rsid w:val="00CF2310"/>
    <w:rsid w:val="00CF27F3"/>
    <w:rsid w:val="00CF43B6"/>
    <w:rsid w:val="00CF6F40"/>
    <w:rsid w:val="00CF7405"/>
    <w:rsid w:val="00CF797C"/>
    <w:rsid w:val="00CF7CDE"/>
    <w:rsid w:val="00D00111"/>
    <w:rsid w:val="00D006C2"/>
    <w:rsid w:val="00D0284F"/>
    <w:rsid w:val="00D03EFA"/>
    <w:rsid w:val="00D05F81"/>
    <w:rsid w:val="00D071A9"/>
    <w:rsid w:val="00D078BC"/>
    <w:rsid w:val="00D100AB"/>
    <w:rsid w:val="00D1124F"/>
    <w:rsid w:val="00D12835"/>
    <w:rsid w:val="00D1289C"/>
    <w:rsid w:val="00D1350F"/>
    <w:rsid w:val="00D136F4"/>
    <w:rsid w:val="00D14302"/>
    <w:rsid w:val="00D14564"/>
    <w:rsid w:val="00D14726"/>
    <w:rsid w:val="00D153BA"/>
    <w:rsid w:val="00D16C0A"/>
    <w:rsid w:val="00D16F71"/>
    <w:rsid w:val="00D170C4"/>
    <w:rsid w:val="00D17102"/>
    <w:rsid w:val="00D17434"/>
    <w:rsid w:val="00D20285"/>
    <w:rsid w:val="00D20C1E"/>
    <w:rsid w:val="00D20D67"/>
    <w:rsid w:val="00D2106D"/>
    <w:rsid w:val="00D2295A"/>
    <w:rsid w:val="00D229B7"/>
    <w:rsid w:val="00D25527"/>
    <w:rsid w:val="00D26AD9"/>
    <w:rsid w:val="00D278A2"/>
    <w:rsid w:val="00D317FE"/>
    <w:rsid w:val="00D31FEB"/>
    <w:rsid w:val="00D32DC7"/>
    <w:rsid w:val="00D3389A"/>
    <w:rsid w:val="00D33E74"/>
    <w:rsid w:val="00D34A05"/>
    <w:rsid w:val="00D35186"/>
    <w:rsid w:val="00D3537F"/>
    <w:rsid w:val="00D37C2E"/>
    <w:rsid w:val="00D37D8C"/>
    <w:rsid w:val="00D37EC4"/>
    <w:rsid w:val="00D37FA0"/>
    <w:rsid w:val="00D40493"/>
    <w:rsid w:val="00D41668"/>
    <w:rsid w:val="00D42065"/>
    <w:rsid w:val="00D4268C"/>
    <w:rsid w:val="00D42B1D"/>
    <w:rsid w:val="00D43257"/>
    <w:rsid w:val="00D442FB"/>
    <w:rsid w:val="00D44DC3"/>
    <w:rsid w:val="00D45507"/>
    <w:rsid w:val="00D455EB"/>
    <w:rsid w:val="00D4597C"/>
    <w:rsid w:val="00D45FBF"/>
    <w:rsid w:val="00D47B9A"/>
    <w:rsid w:val="00D51200"/>
    <w:rsid w:val="00D51CBE"/>
    <w:rsid w:val="00D52E87"/>
    <w:rsid w:val="00D52F5C"/>
    <w:rsid w:val="00D531C3"/>
    <w:rsid w:val="00D53877"/>
    <w:rsid w:val="00D53C4A"/>
    <w:rsid w:val="00D5409F"/>
    <w:rsid w:val="00D54B4B"/>
    <w:rsid w:val="00D5506E"/>
    <w:rsid w:val="00D55393"/>
    <w:rsid w:val="00D55A78"/>
    <w:rsid w:val="00D562FA"/>
    <w:rsid w:val="00D5634A"/>
    <w:rsid w:val="00D62DEA"/>
    <w:rsid w:val="00D6402D"/>
    <w:rsid w:val="00D645F1"/>
    <w:rsid w:val="00D6499B"/>
    <w:rsid w:val="00D66330"/>
    <w:rsid w:val="00D665BE"/>
    <w:rsid w:val="00D67C6E"/>
    <w:rsid w:val="00D7047A"/>
    <w:rsid w:val="00D705CB"/>
    <w:rsid w:val="00D70F2C"/>
    <w:rsid w:val="00D71149"/>
    <w:rsid w:val="00D7146F"/>
    <w:rsid w:val="00D7191E"/>
    <w:rsid w:val="00D72738"/>
    <w:rsid w:val="00D7300B"/>
    <w:rsid w:val="00D73A40"/>
    <w:rsid w:val="00D74A6D"/>
    <w:rsid w:val="00D777C0"/>
    <w:rsid w:val="00D80ABC"/>
    <w:rsid w:val="00D810AF"/>
    <w:rsid w:val="00D8128D"/>
    <w:rsid w:val="00D81F66"/>
    <w:rsid w:val="00D82288"/>
    <w:rsid w:val="00D84EBC"/>
    <w:rsid w:val="00D8528A"/>
    <w:rsid w:val="00D8534E"/>
    <w:rsid w:val="00D85E5C"/>
    <w:rsid w:val="00D85FFE"/>
    <w:rsid w:val="00D866CD"/>
    <w:rsid w:val="00D8798F"/>
    <w:rsid w:val="00D87E56"/>
    <w:rsid w:val="00D90BBC"/>
    <w:rsid w:val="00D919BC"/>
    <w:rsid w:val="00D92165"/>
    <w:rsid w:val="00D92543"/>
    <w:rsid w:val="00D9371F"/>
    <w:rsid w:val="00D951A8"/>
    <w:rsid w:val="00D96A7A"/>
    <w:rsid w:val="00DA1C2A"/>
    <w:rsid w:val="00DA2B65"/>
    <w:rsid w:val="00DA456C"/>
    <w:rsid w:val="00DA6AED"/>
    <w:rsid w:val="00DB1093"/>
    <w:rsid w:val="00DB2CC9"/>
    <w:rsid w:val="00DB2D5F"/>
    <w:rsid w:val="00DB33E1"/>
    <w:rsid w:val="00DB35DA"/>
    <w:rsid w:val="00DB3788"/>
    <w:rsid w:val="00DB55EC"/>
    <w:rsid w:val="00DB57CB"/>
    <w:rsid w:val="00DB6A10"/>
    <w:rsid w:val="00DB6DD3"/>
    <w:rsid w:val="00DB72A4"/>
    <w:rsid w:val="00DB7740"/>
    <w:rsid w:val="00DC01DD"/>
    <w:rsid w:val="00DC025E"/>
    <w:rsid w:val="00DC0D1A"/>
    <w:rsid w:val="00DC172C"/>
    <w:rsid w:val="00DC280B"/>
    <w:rsid w:val="00DC28F6"/>
    <w:rsid w:val="00DC2DAD"/>
    <w:rsid w:val="00DC3497"/>
    <w:rsid w:val="00DC3559"/>
    <w:rsid w:val="00DC35FA"/>
    <w:rsid w:val="00DC3A52"/>
    <w:rsid w:val="00DC4292"/>
    <w:rsid w:val="00DC6428"/>
    <w:rsid w:val="00DC670E"/>
    <w:rsid w:val="00DC6EFB"/>
    <w:rsid w:val="00DD07F1"/>
    <w:rsid w:val="00DD0C8C"/>
    <w:rsid w:val="00DD2B5B"/>
    <w:rsid w:val="00DD32C0"/>
    <w:rsid w:val="00DD3C0B"/>
    <w:rsid w:val="00DD4244"/>
    <w:rsid w:val="00DD45B8"/>
    <w:rsid w:val="00DD5265"/>
    <w:rsid w:val="00DD5824"/>
    <w:rsid w:val="00DD648A"/>
    <w:rsid w:val="00DD6B3C"/>
    <w:rsid w:val="00DD71ED"/>
    <w:rsid w:val="00DD79AB"/>
    <w:rsid w:val="00DE04F8"/>
    <w:rsid w:val="00DE286D"/>
    <w:rsid w:val="00DE32A1"/>
    <w:rsid w:val="00DE39DF"/>
    <w:rsid w:val="00DE3F22"/>
    <w:rsid w:val="00DE559E"/>
    <w:rsid w:val="00DE5D80"/>
    <w:rsid w:val="00DE6A06"/>
    <w:rsid w:val="00DE6B25"/>
    <w:rsid w:val="00DE6E57"/>
    <w:rsid w:val="00DE6E7F"/>
    <w:rsid w:val="00DE7C1B"/>
    <w:rsid w:val="00DF122D"/>
    <w:rsid w:val="00DF258F"/>
    <w:rsid w:val="00DF32AE"/>
    <w:rsid w:val="00DF46A5"/>
    <w:rsid w:val="00DF56F5"/>
    <w:rsid w:val="00DF56F6"/>
    <w:rsid w:val="00DF5870"/>
    <w:rsid w:val="00DF7373"/>
    <w:rsid w:val="00E00DD8"/>
    <w:rsid w:val="00E01A3B"/>
    <w:rsid w:val="00E01D0B"/>
    <w:rsid w:val="00E02581"/>
    <w:rsid w:val="00E034E7"/>
    <w:rsid w:val="00E037CD"/>
    <w:rsid w:val="00E037F0"/>
    <w:rsid w:val="00E03B57"/>
    <w:rsid w:val="00E03D5D"/>
    <w:rsid w:val="00E04E65"/>
    <w:rsid w:val="00E051DC"/>
    <w:rsid w:val="00E05270"/>
    <w:rsid w:val="00E05F5F"/>
    <w:rsid w:val="00E06B9D"/>
    <w:rsid w:val="00E07A50"/>
    <w:rsid w:val="00E103C3"/>
    <w:rsid w:val="00E10BCD"/>
    <w:rsid w:val="00E11BC4"/>
    <w:rsid w:val="00E146B5"/>
    <w:rsid w:val="00E1502D"/>
    <w:rsid w:val="00E16000"/>
    <w:rsid w:val="00E16E7D"/>
    <w:rsid w:val="00E213E1"/>
    <w:rsid w:val="00E21465"/>
    <w:rsid w:val="00E21E99"/>
    <w:rsid w:val="00E22E65"/>
    <w:rsid w:val="00E232AA"/>
    <w:rsid w:val="00E23F36"/>
    <w:rsid w:val="00E2453A"/>
    <w:rsid w:val="00E24657"/>
    <w:rsid w:val="00E24777"/>
    <w:rsid w:val="00E2500B"/>
    <w:rsid w:val="00E254B7"/>
    <w:rsid w:val="00E25A65"/>
    <w:rsid w:val="00E26568"/>
    <w:rsid w:val="00E27E52"/>
    <w:rsid w:val="00E27F0D"/>
    <w:rsid w:val="00E301A4"/>
    <w:rsid w:val="00E3027E"/>
    <w:rsid w:val="00E30703"/>
    <w:rsid w:val="00E30762"/>
    <w:rsid w:val="00E308F8"/>
    <w:rsid w:val="00E32153"/>
    <w:rsid w:val="00E32599"/>
    <w:rsid w:val="00E32C99"/>
    <w:rsid w:val="00E32CBA"/>
    <w:rsid w:val="00E3376F"/>
    <w:rsid w:val="00E35B80"/>
    <w:rsid w:val="00E35FA0"/>
    <w:rsid w:val="00E3706B"/>
    <w:rsid w:val="00E40F61"/>
    <w:rsid w:val="00E4109B"/>
    <w:rsid w:val="00E4208D"/>
    <w:rsid w:val="00E420EA"/>
    <w:rsid w:val="00E42370"/>
    <w:rsid w:val="00E4405C"/>
    <w:rsid w:val="00E44AC1"/>
    <w:rsid w:val="00E44D48"/>
    <w:rsid w:val="00E46B45"/>
    <w:rsid w:val="00E46CFC"/>
    <w:rsid w:val="00E46FE4"/>
    <w:rsid w:val="00E47752"/>
    <w:rsid w:val="00E47CF4"/>
    <w:rsid w:val="00E47E64"/>
    <w:rsid w:val="00E5029E"/>
    <w:rsid w:val="00E50AD6"/>
    <w:rsid w:val="00E50C54"/>
    <w:rsid w:val="00E50D84"/>
    <w:rsid w:val="00E51B9C"/>
    <w:rsid w:val="00E52239"/>
    <w:rsid w:val="00E53269"/>
    <w:rsid w:val="00E54D34"/>
    <w:rsid w:val="00E56470"/>
    <w:rsid w:val="00E56E07"/>
    <w:rsid w:val="00E57C9C"/>
    <w:rsid w:val="00E603B4"/>
    <w:rsid w:val="00E61D37"/>
    <w:rsid w:val="00E625B0"/>
    <w:rsid w:val="00E62712"/>
    <w:rsid w:val="00E6377B"/>
    <w:rsid w:val="00E63974"/>
    <w:rsid w:val="00E643F1"/>
    <w:rsid w:val="00E66C10"/>
    <w:rsid w:val="00E70B9A"/>
    <w:rsid w:val="00E71801"/>
    <w:rsid w:val="00E71924"/>
    <w:rsid w:val="00E72208"/>
    <w:rsid w:val="00E72C1D"/>
    <w:rsid w:val="00E72EBC"/>
    <w:rsid w:val="00E73050"/>
    <w:rsid w:val="00E7320A"/>
    <w:rsid w:val="00E75B34"/>
    <w:rsid w:val="00E80514"/>
    <w:rsid w:val="00E80E3F"/>
    <w:rsid w:val="00E811E8"/>
    <w:rsid w:val="00E813A2"/>
    <w:rsid w:val="00E81B22"/>
    <w:rsid w:val="00E8471B"/>
    <w:rsid w:val="00E8536D"/>
    <w:rsid w:val="00E85F6D"/>
    <w:rsid w:val="00E867E8"/>
    <w:rsid w:val="00E868F9"/>
    <w:rsid w:val="00E86B18"/>
    <w:rsid w:val="00E90537"/>
    <w:rsid w:val="00E90D4F"/>
    <w:rsid w:val="00E91941"/>
    <w:rsid w:val="00E921F9"/>
    <w:rsid w:val="00E927B6"/>
    <w:rsid w:val="00E93492"/>
    <w:rsid w:val="00E959FA"/>
    <w:rsid w:val="00E95ADE"/>
    <w:rsid w:val="00E96F87"/>
    <w:rsid w:val="00E975BB"/>
    <w:rsid w:val="00EA0524"/>
    <w:rsid w:val="00EA12F8"/>
    <w:rsid w:val="00EA18E8"/>
    <w:rsid w:val="00EA23CE"/>
    <w:rsid w:val="00EA26FC"/>
    <w:rsid w:val="00EA4BCA"/>
    <w:rsid w:val="00EA5E5F"/>
    <w:rsid w:val="00EA5ED3"/>
    <w:rsid w:val="00EA6585"/>
    <w:rsid w:val="00EA7981"/>
    <w:rsid w:val="00EA7A21"/>
    <w:rsid w:val="00EB07B5"/>
    <w:rsid w:val="00EB12B5"/>
    <w:rsid w:val="00EB182C"/>
    <w:rsid w:val="00EB1A00"/>
    <w:rsid w:val="00EB205F"/>
    <w:rsid w:val="00EB2137"/>
    <w:rsid w:val="00EB2AE2"/>
    <w:rsid w:val="00EB308E"/>
    <w:rsid w:val="00EB37DA"/>
    <w:rsid w:val="00EB41BC"/>
    <w:rsid w:val="00EB5C27"/>
    <w:rsid w:val="00EB6B58"/>
    <w:rsid w:val="00EB6C62"/>
    <w:rsid w:val="00EB6DD5"/>
    <w:rsid w:val="00EB7726"/>
    <w:rsid w:val="00EB7C9B"/>
    <w:rsid w:val="00EC07E0"/>
    <w:rsid w:val="00EC125D"/>
    <w:rsid w:val="00EC16E7"/>
    <w:rsid w:val="00EC1A24"/>
    <w:rsid w:val="00EC2417"/>
    <w:rsid w:val="00EC37BC"/>
    <w:rsid w:val="00EC45F3"/>
    <w:rsid w:val="00EC4AC0"/>
    <w:rsid w:val="00EC4E58"/>
    <w:rsid w:val="00EC55F3"/>
    <w:rsid w:val="00EC60BF"/>
    <w:rsid w:val="00EC6384"/>
    <w:rsid w:val="00EC6D4B"/>
    <w:rsid w:val="00EC77FD"/>
    <w:rsid w:val="00ED272E"/>
    <w:rsid w:val="00ED3137"/>
    <w:rsid w:val="00ED4BC2"/>
    <w:rsid w:val="00ED5F2B"/>
    <w:rsid w:val="00ED6B1A"/>
    <w:rsid w:val="00ED6B53"/>
    <w:rsid w:val="00ED7C20"/>
    <w:rsid w:val="00EE08DA"/>
    <w:rsid w:val="00EE1361"/>
    <w:rsid w:val="00EE1807"/>
    <w:rsid w:val="00EE2C67"/>
    <w:rsid w:val="00EE3E65"/>
    <w:rsid w:val="00EE4075"/>
    <w:rsid w:val="00EE41F2"/>
    <w:rsid w:val="00EE4894"/>
    <w:rsid w:val="00EE575A"/>
    <w:rsid w:val="00EE5D05"/>
    <w:rsid w:val="00EE7BC9"/>
    <w:rsid w:val="00EF033D"/>
    <w:rsid w:val="00EF0750"/>
    <w:rsid w:val="00EF08F0"/>
    <w:rsid w:val="00EF0F07"/>
    <w:rsid w:val="00EF13E8"/>
    <w:rsid w:val="00EF20DD"/>
    <w:rsid w:val="00EF239B"/>
    <w:rsid w:val="00EF2512"/>
    <w:rsid w:val="00EF2D58"/>
    <w:rsid w:val="00EF2ED0"/>
    <w:rsid w:val="00EF3AD1"/>
    <w:rsid w:val="00EF3C5A"/>
    <w:rsid w:val="00EF6D06"/>
    <w:rsid w:val="00F0061B"/>
    <w:rsid w:val="00F00953"/>
    <w:rsid w:val="00F010FA"/>
    <w:rsid w:val="00F01767"/>
    <w:rsid w:val="00F0258F"/>
    <w:rsid w:val="00F02C02"/>
    <w:rsid w:val="00F02D48"/>
    <w:rsid w:val="00F02E02"/>
    <w:rsid w:val="00F03AB3"/>
    <w:rsid w:val="00F043E1"/>
    <w:rsid w:val="00F0502B"/>
    <w:rsid w:val="00F0635C"/>
    <w:rsid w:val="00F063A1"/>
    <w:rsid w:val="00F074BA"/>
    <w:rsid w:val="00F077A0"/>
    <w:rsid w:val="00F10E80"/>
    <w:rsid w:val="00F1121A"/>
    <w:rsid w:val="00F11815"/>
    <w:rsid w:val="00F12195"/>
    <w:rsid w:val="00F122DF"/>
    <w:rsid w:val="00F13A53"/>
    <w:rsid w:val="00F1495E"/>
    <w:rsid w:val="00F164B8"/>
    <w:rsid w:val="00F16B96"/>
    <w:rsid w:val="00F174E1"/>
    <w:rsid w:val="00F17CC1"/>
    <w:rsid w:val="00F20AB6"/>
    <w:rsid w:val="00F221C5"/>
    <w:rsid w:val="00F22B2C"/>
    <w:rsid w:val="00F2319F"/>
    <w:rsid w:val="00F24570"/>
    <w:rsid w:val="00F24959"/>
    <w:rsid w:val="00F24A75"/>
    <w:rsid w:val="00F26DE3"/>
    <w:rsid w:val="00F27144"/>
    <w:rsid w:val="00F2781E"/>
    <w:rsid w:val="00F27FE8"/>
    <w:rsid w:val="00F30619"/>
    <w:rsid w:val="00F30701"/>
    <w:rsid w:val="00F31CA9"/>
    <w:rsid w:val="00F32DE5"/>
    <w:rsid w:val="00F3324F"/>
    <w:rsid w:val="00F349C1"/>
    <w:rsid w:val="00F35FCA"/>
    <w:rsid w:val="00F36C90"/>
    <w:rsid w:val="00F37A8D"/>
    <w:rsid w:val="00F417F7"/>
    <w:rsid w:val="00F4184A"/>
    <w:rsid w:val="00F41A15"/>
    <w:rsid w:val="00F42323"/>
    <w:rsid w:val="00F42978"/>
    <w:rsid w:val="00F43CF0"/>
    <w:rsid w:val="00F43DF1"/>
    <w:rsid w:val="00F446C4"/>
    <w:rsid w:val="00F44913"/>
    <w:rsid w:val="00F44C96"/>
    <w:rsid w:val="00F4571D"/>
    <w:rsid w:val="00F462F1"/>
    <w:rsid w:val="00F46BC5"/>
    <w:rsid w:val="00F47196"/>
    <w:rsid w:val="00F50508"/>
    <w:rsid w:val="00F53B79"/>
    <w:rsid w:val="00F5564B"/>
    <w:rsid w:val="00F559E2"/>
    <w:rsid w:val="00F55A5D"/>
    <w:rsid w:val="00F55DE2"/>
    <w:rsid w:val="00F56EF8"/>
    <w:rsid w:val="00F57C43"/>
    <w:rsid w:val="00F57EA6"/>
    <w:rsid w:val="00F6036E"/>
    <w:rsid w:val="00F60A05"/>
    <w:rsid w:val="00F648F1"/>
    <w:rsid w:val="00F64B57"/>
    <w:rsid w:val="00F657EE"/>
    <w:rsid w:val="00F65A43"/>
    <w:rsid w:val="00F65A53"/>
    <w:rsid w:val="00F65DD7"/>
    <w:rsid w:val="00F65ED7"/>
    <w:rsid w:val="00F66DB8"/>
    <w:rsid w:val="00F67AC1"/>
    <w:rsid w:val="00F67C7E"/>
    <w:rsid w:val="00F67D97"/>
    <w:rsid w:val="00F70379"/>
    <w:rsid w:val="00F7058C"/>
    <w:rsid w:val="00F710EE"/>
    <w:rsid w:val="00F717CB"/>
    <w:rsid w:val="00F71845"/>
    <w:rsid w:val="00F72688"/>
    <w:rsid w:val="00F729FA"/>
    <w:rsid w:val="00F72A93"/>
    <w:rsid w:val="00F731D2"/>
    <w:rsid w:val="00F73CB6"/>
    <w:rsid w:val="00F763DC"/>
    <w:rsid w:val="00F76454"/>
    <w:rsid w:val="00F76BBE"/>
    <w:rsid w:val="00F76CBC"/>
    <w:rsid w:val="00F77B60"/>
    <w:rsid w:val="00F801A1"/>
    <w:rsid w:val="00F81755"/>
    <w:rsid w:val="00F81E3C"/>
    <w:rsid w:val="00F820F2"/>
    <w:rsid w:val="00F82413"/>
    <w:rsid w:val="00F82832"/>
    <w:rsid w:val="00F8445E"/>
    <w:rsid w:val="00F84B1B"/>
    <w:rsid w:val="00F854E7"/>
    <w:rsid w:val="00F85795"/>
    <w:rsid w:val="00F85BCD"/>
    <w:rsid w:val="00F8679D"/>
    <w:rsid w:val="00F874BB"/>
    <w:rsid w:val="00F87D97"/>
    <w:rsid w:val="00F87EDD"/>
    <w:rsid w:val="00F904DC"/>
    <w:rsid w:val="00F91216"/>
    <w:rsid w:val="00F91B0F"/>
    <w:rsid w:val="00F91E0F"/>
    <w:rsid w:val="00F93806"/>
    <w:rsid w:val="00F94150"/>
    <w:rsid w:val="00F9421D"/>
    <w:rsid w:val="00F96763"/>
    <w:rsid w:val="00F96BD7"/>
    <w:rsid w:val="00FA06EB"/>
    <w:rsid w:val="00FA0C90"/>
    <w:rsid w:val="00FA1666"/>
    <w:rsid w:val="00FA193E"/>
    <w:rsid w:val="00FA3031"/>
    <w:rsid w:val="00FA307E"/>
    <w:rsid w:val="00FA3620"/>
    <w:rsid w:val="00FA3DA9"/>
    <w:rsid w:val="00FA5053"/>
    <w:rsid w:val="00FA60B4"/>
    <w:rsid w:val="00FA6424"/>
    <w:rsid w:val="00FA6E4A"/>
    <w:rsid w:val="00FA7538"/>
    <w:rsid w:val="00FA7712"/>
    <w:rsid w:val="00FB001E"/>
    <w:rsid w:val="00FB05FD"/>
    <w:rsid w:val="00FB0926"/>
    <w:rsid w:val="00FB1073"/>
    <w:rsid w:val="00FB1B06"/>
    <w:rsid w:val="00FB205A"/>
    <w:rsid w:val="00FB24C7"/>
    <w:rsid w:val="00FB2E29"/>
    <w:rsid w:val="00FB320A"/>
    <w:rsid w:val="00FB398B"/>
    <w:rsid w:val="00FB3CAF"/>
    <w:rsid w:val="00FB3D5B"/>
    <w:rsid w:val="00FB4C5F"/>
    <w:rsid w:val="00FB4FE4"/>
    <w:rsid w:val="00FB55E6"/>
    <w:rsid w:val="00FB5883"/>
    <w:rsid w:val="00FC0D79"/>
    <w:rsid w:val="00FC295A"/>
    <w:rsid w:val="00FC52ED"/>
    <w:rsid w:val="00FC5DC3"/>
    <w:rsid w:val="00FC5E18"/>
    <w:rsid w:val="00FC7B08"/>
    <w:rsid w:val="00FD1529"/>
    <w:rsid w:val="00FD18BC"/>
    <w:rsid w:val="00FD222A"/>
    <w:rsid w:val="00FD24BB"/>
    <w:rsid w:val="00FD2B72"/>
    <w:rsid w:val="00FD31B6"/>
    <w:rsid w:val="00FD4AA3"/>
    <w:rsid w:val="00FD4ED4"/>
    <w:rsid w:val="00FD51AC"/>
    <w:rsid w:val="00FD57D0"/>
    <w:rsid w:val="00FD5E3E"/>
    <w:rsid w:val="00FD6618"/>
    <w:rsid w:val="00FD6AE4"/>
    <w:rsid w:val="00FD7281"/>
    <w:rsid w:val="00FD7BE5"/>
    <w:rsid w:val="00FE1236"/>
    <w:rsid w:val="00FE1AEF"/>
    <w:rsid w:val="00FE1E84"/>
    <w:rsid w:val="00FE31BA"/>
    <w:rsid w:val="00FE31F7"/>
    <w:rsid w:val="00FE3A4F"/>
    <w:rsid w:val="00FE3F2A"/>
    <w:rsid w:val="00FE4A82"/>
    <w:rsid w:val="00FE4E5E"/>
    <w:rsid w:val="00FE60EE"/>
    <w:rsid w:val="00FE6DA4"/>
    <w:rsid w:val="00FF14B9"/>
    <w:rsid w:val="00FF15BD"/>
    <w:rsid w:val="00FF1883"/>
    <w:rsid w:val="00FF1CBC"/>
    <w:rsid w:val="00FF259D"/>
    <w:rsid w:val="00FF3F7B"/>
    <w:rsid w:val="00FF49C5"/>
    <w:rsid w:val="00FF6EBA"/>
    <w:rsid w:val="00FF7A0A"/>
    <w:rsid w:val="00FF7B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,"/>
  <w14:docId w14:val="080567AD"/>
  <w15:docId w15:val="{CD019412-3736-40E5-A94C-C644606CF6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331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32E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2E31"/>
  </w:style>
  <w:style w:type="paragraph" w:styleId="Footer">
    <w:name w:val="footer"/>
    <w:basedOn w:val="Normal"/>
    <w:link w:val="FooterChar"/>
    <w:uiPriority w:val="99"/>
    <w:unhideWhenUsed/>
    <w:rsid w:val="00932E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2E31"/>
  </w:style>
  <w:style w:type="paragraph" w:styleId="BalloonText">
    <w:name w:val="Balloon Text"/>
    <w:basedOn w:val="Normal"/>
    <w:link w:val="BalloonTextChar"/>
    <w:uiPriority w:val="99"/>
    <w:semiHidden/>
    <w:unhideWhenUsed/>
    <w:rsid w:val="00932E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2E3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glossaryDocument" Target="glossary/document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41851D22F4564C1C80791FA23B6D7DA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03CF466-66A3-4C14-8CE8-28BD84D9A58C}"/>
      </w:docPartPr>
      <w:docPartBody>
        <w:p w:rsidR="009D465E" w:rsidRDefault="00195C66" w:rsidP="00195C66">
          <w:pPr>
            <w:pStyle w:val="41851D22F4564C1C80791FA23B6D7DAD"/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>[Type the document title]</w:t>
          </w:r>
        </w:p>
      </w:docPartBody>
    </w:docPart>
    <w:docPart>
      <w:docPartPr>
        <w:name w:val="8A4DACBD0FF143CE9739192D200C8B1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6D7F6BE-7AD8-4BA1-956E-93E9361583E2}"/>
      </w:docPartPr>
      <w:docPartBody>
        <w:p w:rsidR="009D465E" w:rsidRDefault="00195C66" w:rsidP="00195C66">
          <w:pPr>
            <w:pStyle w:val="8A4DACBD0FF143CE9739192D200C8B1D"/>
          </w:pPr>
          <w:r>
            <w:rPr>
              <w:rFonts w:asciiTheme="majorHAnsi" w:eastAsiaTheme="majorEastAsia" w:hAnsiTheme="majorHAnsi" w:cstheme="majorBidi"/>
              <w:b/>
              <w:bCs/>
              <w:color w:val="5B9BD5" w:themeColor="accent1"/>
              <w:sz w:val="36"/>
              <w:szCs w:val="36"/>
            </w:rPr>
            <w:t>[Year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195C66"/>
    <w:rsid w:val="000E0EC5"/>
    <w:rsid w:val="00195C66"/>
    <w:rsid w:val="003C4427"/>
    <w:rsid w:val="009D465E"/>
    <w:rsid w:val="00EC4A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465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1851D22F4564C1C80791FA23B6D7DAD">
    <w:name w:val="41851D22F4564C1C80791FA23B6D7DAD"/>
    <w:rsid w:val="00195C66"/>
  </w:style>
  <w:style w:type="paragraph" w:customStyle="1" w:styleId="8A4DACBD0FF143CE9739192D200C8B1D">
    <w:name w:val="8A4DACBD0FF143CE9739192D200C8B1D"/>
    <w:rsid w:val="00195C6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20-04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82</Words>
  <Characters>217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Ự ĐỒNG BIẾN ,NGHỊCH BIẾN CỦA HÀM SỐ</vt:lpstr>
    </vt:vector>
  </TitlesOfParts>
  <Company/>
  <LinksUpToDate>false</LinksUpToDate>
  <CharactersWithSpaces>2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Ự ĐỒNG BIẾN, NGHỊCH BIẾN CỦA HÀM SỐ</dc:title>
  <dc:creator>Quynh de'</dc:creator>
  <cp:lastModifiedBy>Windows User</cp:lastModifiedBy>
  <cp:revision>3</cp:revision>
  <dcterms:created xsi:type="dcterms:W3CDTF">2020-04-09T03:53:00Z</dcterms:created>
  <dcterms:modified xsi:type="dcterms:W3CDTF">2020-04-09T03:53:00Z</dcterms:modified>
</cp:coreProperties>
</file>